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C454A" w14:textId="678854D5" w:rsidR="00C5019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42B6D8E" w14:textId="250DFEE4" w:rsidR="001D0779" w:rsidRDefault="001D0779">
      <w:pPr>
        <w:rPr>
          <w:rStyle w:val="Emphasis"/>
          <w:rFonts w:ascii="Arial" w:hAnsi="Arial" w:cs="Arial"/>
          <w:sz w:val="22"/>
          <w:szCs w:val="22"/>
        </w:rPr>
      </w:pPr>
      <w:r>
        <w:rPr>
          <w:rStyle w:val="Emphasis"/>
          <w:rFonts w:ascii="Arial" w:hAnsi="Arial" w:cs="Arial"/>
          <w:sz w:val="22"/>
          <w:szCs w:val="22"/>
        </w:rPr>
        <w:br/>
      </w:r>
    </w:p>
    <w:p w14:paraId="24F83BE9" w14:textId="77777777" w:rsidR="001D0779" w:rsidRPr="00F25E59" w:rsidRDefault="001D0779">
      <w:pPr>
        <w:rPr>
          <w:rStyle w:val="Emphasis"/>
          <w:rFonts w:ascii="Arial" w:hAnsi="Arial" w:cs="Arial"/>
          <w:sz w:val="22"/>
          <w:szCs w:val="22"/>
        </w:rPr>
      </w:pP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4508"/>
        <w:gridCol w:w="5244"/>
      </w:tblGrid>
      <w:tr w:rsidR="00601487" w:rsidRPr="00F25E59" w14:paraId="24B70127" w14:textId="77777777" w:rsidTr="00601487">
        <w:trPr>
          <w:trHeight w:val="253"/>
        </w:trPr>
        <w:tc>
          <w:tcPr>
            <w:tcW w:w="4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1FB00AC" w14:textId="59F8EB3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 w:rsidR="00EE22E6">
              <w:rPr>
                <w:noProof/>
              </w:rPr>
              <w:drawing>
                <wp:inline distT="0" distB="0" distL="0" distR="0" wp14:anchorId="35B4F93C" wp14:editId="0595AC20">
                  <wp:extent cx="2743200" cy="730250"/>
                  <wp:effectExtent l="0" t="0" r="0" b="0"/>
                  <wp:docPr id="1" name="Picture 1" descr="linear 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 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555A9B0" w14:textId="77777777" w:rsidR="00601487" w:rsidRPr="00F25E59" w:rsidRDefault="00601487" w:rsidP="00C50199">
            <w:pPr>
              <w:snapToGrid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br/>
            </w:r>
            <w:r>
              <w:rPr>
                <w:rFonts w:ascii="Arial" w:hAnsi="Arial" w:cs="Arial"/>
                <w:sz w:val="22"/>
                <w:szCs w:val="22"/>
              </w:rPr>
              <w:t>Year 12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Specialist</w:t>
            </w:r>
          </w:p>
          <w:p w14:paraId="525BB1A8" w14:textId="6709D01B" w:rsidR="00601487" w:rsidRPr="00F25E59" w:rsidRDefault="00601487" w:rsidP="00A40B6D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EST  </w:t>
            </w:r>
            <w:r w:rsidR="00D05C8C">
              <w:rPr>
                <w:rFonts w:ascii="Arial" w:hAnsi="Arial" w:cs="Arial"/>
                <w:sz w:val="22"/>
                <w:szCs w:val="22"/>
              </w:rPr>
              <w:t>4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22BB6960" w14:textId="5CA46F5C" w:rsidR="00601487" w:rsidRPr="00F25E59" w:rsidRDefault="00D05C8C" w:rsidP="00C50199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eds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28 Aug</w:t>
            </w:r>
            <w:r w:rsidR="00601487">
              <w:rPr>
                <w:rFonts w:ascii="Arial" w:hAnsi="Arial" w:cs="Arial"/>
                <w:sz w:val="22"/>
                <w:szCs w:val="22"/>
              </w:rPr>
              <w:t xml:space="preserve"> 201</w:t>
            </w:r>
            <w:r w:rsidR="00EE22E6">
              <w:rPr>
                <w:rFonts w:ascii="Arial" w:hAnsi="Arial" w:cs="Arial"/>
                <w:sz w:val="22"/>
                <w:szCs w:val="22"/>
              </w:rPr>
              <w:t>9</w:t>
            </w:r>
          </w:p>
          <w:p w14:paraId="5642894D" w14:textId="38F74277" w:rsidR="00FF500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TIME: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D65CB8">
              <w:rPr>
                <w:rFonts w:ascii="Arial" w:hAnsi="Arial" w:cs="Arial"/>
                <w:sz w:val="22"/>
                <w:szCs w:val="22"/>
              </w:rPr>
              <w:t>50</w:t>
            </w:r>
            <w:r w:rsidR="0007557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minutes </w:t>
            </w:r>
            <w:r>
              <w:rPr>
                <w:rFonts w:ascii="Arial" w:hAnsi="Arial" w:cs="Arial"/>
                <w:sz w:val="22"/>
                <w:szCs w:val="22"/>
              </w:rPr>
              <w:t>working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14:paraId="59559F38" w14:textId="77777777" w:rsidR="00C6718C" w:rsidRDefault="00601487" w:rsidP="00334620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 w:rsidRPr="00C6718C">
              <w:rPr>
                <w:rFonts w:ascii="Arial" w:hAnsi="Arial" w:cs="Arial"/>
                <w:sz w:val="22"/>
                <w:szCs w:val="22"/>
              </w:rPr>
              <w:t>Classpads</w:t>
            </w:r>
            <w:proofErr w:type="spellEnd"/>
            <w:r w:rsidR="00FF5007" w:rsidRPr="00C6718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C6718C">
              <w:rPr>
                <w:rFonts w:ascii="Arial" w:hAnsi="Arial" w:cs="Arial"/>
                <w:sz w:val="22"/>
                <w:szCs w:val="22"/>
              </w:rPr>
              <w:t>allowed</w:t>
            </w:r>
          </w:p>
          <w:p w14:paraId="266411D9" w14:textId="79D813AC" w:rsidR="00601487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25E5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B67207">
              <w:rPr>
                <w:rFonts w:ascii="Arial" w:hAnsi="Arial" w:cs="Arial"/>
                <w:sz w:val="22"/>
                <w:szCs w:val="22"/>
              </w:rPr>
              <w:t>No</w:t>
            </w:r>
            <w:r w:rsidR="00B46CB8">
              <w:rPr>
                <w:rFonts w:ascii="Arial" w:hAnsi="Arial" w:cs="Arial"/>
                <w:sz w:val="22"/>
                <w:szCs w:val="22"/>
              </w:rPr>
              <w:t xml:space="preserve"> notes </w:t>
            </w:r>
            <w:r w:rsidR="00B67207">
              <w:rPr>
                <w:rFonts w:ascii="Arial" w:hAnsi="Arial" w:cs="Arial"/>
                <w:sz w:val="22"/>
                <w:szCs w:val="22"/>
              </w:rPr>
              <w:t>allowed</w:t>
            </w:r>
            <w:r w:rsidRPr="00F25E59">
              <w:rPr>
                <w:rFonts w:ascii="Arial" w:hAnsi="Arial" w:cs="Arial"/>
                <w:sz w:val="22"/>
                <w:szCs w:val="22"/>
              </w:rPr>
              <w:t xml:space="preserve">                   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0AC65E92" w14:textId="0144E1B7" w:rsidR="00601487" w:rsidRPr="00F25E59" w:rsidRDefault="00601487" w:rsidP="0033462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92B34">
              <w:rPr>
                <w:rFonts w:ascii="Arial" w:hAnsi="Arial" w:cs="Arial"/>
                <w:sz w:val="22"/>
                <w:szCs w:val="22"/>
              </w:rPr>
              <w:t>4</w:t>
            </w:r>
            <w:r w:rsidR="00972B6C">
              <w:rPr>
                <w:rFonts w:ascii="Arial" w:hAnsi="Arial" w:cs="Arial"/>
                <w:sz w:val="22"/>
                <w:szCs w:val="22"/>
              </w:rPr>
              <w:t>5</w:t>
            </w:r>
            <w:r>
              <w:rPr>
                <w:rFonts w:ascii="Arial" w:hAnsi="Arial" w:cs="Arial"/>
                <w:sz w:val="22"/>
                <w:szCs w:val="22"/>
              </w:rPr>
              <w:t xml:space="preserve"> marks   </w:t>
            </w:r>
            <w:r w:rsidR="00D65CB8">
              <w:rPr>
                <w:rFonts w:ascii="Arial" w:hAnsi="Arial" w:cs="Arial"/>
                <w:sz w:val="22"/>
                <w:szCs w:val="22"/>
              </w:rPr>
              <w:t>8</w:t>
            </w:r>
            <w:r>
              <w:rPr>
                <w:rFonts w:ascii="Arial" w:hAnsi="Arial" w:cs="Arial"/>
                <w:sz w:val="22"/>
                <w:szCs w:val="22"/>
              </w:rPr>
              <w:t xml:space="preserve"> Questions</w:t>
            </w:r>
          </w:p>
        </w:tc>
      </w:tr>
    </w:tbl>
    <w:p w14:paraId="1BB3F3BC" w14:textId="77777777" w:rsidR="00C50199" w:rsidRPr="00F25E59" w:rsidRDefault="00C50199" w:rsidP="00C50199">
      <w:pPr>
        <w:rPr>
          <w:rFonts w:ascii="Arial" w:hAnsi="Arial" w:cs="Arial"/>
          <w:sz w:val="22"/>
          <w:szCs w:val="22"/>
        </w:rPr>
      </w:pPr>
    </w:p>
    <w:p w14:paraId="619A4079" w14:textId="77777777" w:rsidR="00C50199" w:rsidRPr="00F25E59" w:rsidRDefault="00750406">
      <w:pPr>
        <w:rPr>
          <w:rFonts w:ascii="Arial" w:hAnsi="Arial" w:cs="Arial"/>
          <w:sz w:val="22"/>
          <w:szCs w:val="22"/>
        </w:rPr>
      </w:pPr>
      <w:proofErr w:type="gramStart"/>
      <w:r w:rsidRPr="00F25E59">
        <w:rPr>
          <w:rFonts w:ascii="Arial" w:hAnsi="Arial" w:cs="Arial"/>
          <w:sz w:val="22"/>
          <w:szCs w:val="22"/>
        </w:rPr>
        <w:t>Name:_</w:t>
      </w:r>
      <w:proofErr w:type="gramEnd"/>
      <w:r w:rsidRPr="00F25E59">
        <w:rPr>
          <w:rFonts w:ascii="Arial" w:hAnsi="Arial" w:cs="Arial"/>
          <w:sz w:val="22"/>
          <w:szCs w:val="22"/>
        </w:rPr>
        <w:t>________________________</w:t>
      </w:r>
      <w:r w:rsidR="0053208E">
        <w:rPr>
          <w:rFonts w:ascii="Arial" w:hAnsi="Arial" w:cs="Arial"/>
          <w:sz w:val="22"/>
          <w:szCs w:val="22"/>
        </w:rPr>
        <w:t>______</w:t>
      </w:r>
    </w:p>
    <w:p w14:paraId="75A83F3D" w14:textId="77777777" w:rsidR="00750406" w:rsidRPr="00F25E59" w:rsidRDefault="00750406">
      <w:pPr>
        <w:rPr>
          <w:rFonts w:ascii="Arial" w:hAnsi="Arial" w:cs="Arial"/>
          <w:sz w:val="22"/>
          <w:szCs w:val="22"/>
        </w:rPr>
      </w:pPr>
    </w:p>
    <w:p w14:paraId="528F0CD5" w14:textId="77777777" w:rsidR="00750406" w:rsidRPr="00F25E59" w:rsidRDefault="0053208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acher: ________________________</w:t>
      </w:r>
      <w:r w:rsidR="00167866">
        <w:rPr>
          <w:rFonts w:ascii="Arial" w:hAnsi="Arial" w:cs="Arial"/>
          <w:sz w:val="22"/>
          <w:szCs w:val="22"/>
        </w:rPr>
        <w:t>____</w:t>
      </w:r>
    </w:p>
    <w:p w14:paraId="54EC2304" w14:textId="77777777" w:rsidR="00750406" w:rsidRDefault="00750406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2AE7FE0B" w:rsidR="00424A72" w:rsidRDefault="00424A72" w:rsidP="007D4761">
      <w:pPr>
        <w:rPr>
          <w:rFonts w:ascii="Arial" w:hAnsi="Arial" w:cs="Arial"/>
          <w:sz w:val="22"/>
          <w:szCs w:val="22"/>
        </w:rPr>
      </w:pPr>
    </w:p>
    <w:p w14:paraId="5E2A0882" w14:textId="5CB25064" w:rsidR="007032AE" w:rsidRDefault="007032AE" w:rsidP="003C7456">
      <w:pPr>
        <w:rPr>
          <w:rFonts w:ascii="Arial" w:hAnsi="Arial" w:cs="Arial"/>
          <w:sz w:val="22"/>
          <w:szCs w:val="22"/>
        </w:rPr>
      </w:pPr>
    </w:p>
    <w:p w14:paraId="3FC2F71A" w14:textId="034DCF38" w:rsidR="003C7456" w:rsidRDefault="003C7456" w:rsidP="003C745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1 </w:t>
      </w:r>
      <w:proofErr w:type="gramStart"/>
      <w:r>
        <w:rPr>
          <w:rFonts w:ascii="Arial" w:hAnsi="Arial" w:cs="Arial"/>
          <w:sz w:val="22"/>
          <w:szCs w:val="22"/>
        </w:rPr>
        <w:t>( 3</w:t>
      </w:r>
      <w:proofErr w:type="gramEnd"/>
      <w:r w:rsidR="00106905">
        <w:rPr>
          <w:rFonts w:ascii="Arial" w:hAnsi="Arial" w:cs="Arial"/>
          <w:sz w:val="22"/>
          <w:szCs w:val="22"/>
        </w:rPr>
        <w:t>, 3</w:t>
      </w:r>
      <w:r>
        <w:rPr>
          <w:rFonts w:ascii="Arial" w:hAnsi="Arial" w:cs="Arial"/>
          <w:sz w:val="22"/>
          <w:szCs w:val="22"/>
        </w:rPr>
        <w:t xml:space="preserve"> &amp; 3 = </w:t>
      </w:r>
      <w:r w:rsidR="00106905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799F5DAC" w14:textId="31AC3FA0" w:rsidR="00C910BE" w:rsidRDefault="00106905" w:rsidP="00C910B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 using the given substitutions.</w:t>
      </w:r>
    </w:p>
    <w:p w14:paraId="3811BAA3" w14:textId="77777777" w:rsidR="00106905" w:rsidRDefault="00106905" w:rsidP="00C910BE">
      <w:pPr>
        <w:rPr>
          <w:rFonts w:ascii="Arial" w:hAnsi="Arial" w:cs="Arial"/>
          <w:sz w:val="22"/>
          <w:szCs w:val="22"/>
        </w:rPr>
      </w:pPr>
    </w:p>
    <w:p w14:paraId="721431D8" w14:textId="74A504DA" w:rsidR="00106905" w:rsidRDefault="00106905" w:rsidP="00106905">
      <w:pPr>
        <w:pStyle w:val="ListParagraph"/>
        <w:numPr>
          <w:ilvl w:val="0"/>
          <w:numId w:val="15"/>
        </w:numPr>
        <w:rPr>
          <w:rFonts w:ascii="Arial" w:hAnsi="Arial" w:cs="Arial"/>
          <w:sz w:val="22"/>
          <w:szCs w:val="22"/>
        </w:rPr>
      </w:pPr>
      <w:r w:rsidRPr="00106905">
        <w:rPr>
          <w:rFonts w:ascii="Arial" w:hAnsi="Arial" w:cs="Arial"/>
          <w:position w:val="-16"/>
          <w:sz w:val="22"/>
          <w:szCs w:val="22"/>
        </w:rPr>
        <w:object w:dxaOrig="3100" w:dyaOrig="499" w14:anchorId="52F5F4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pt;height:25pt" o:ole="">
            <v:imagedata r:id="rId9" o:title=""/>
          </v:shape>
          <o:OLEObject Type="Embed" ProgID="Equation.DSMT4" ShapeID="_x0000_i1025" DrawAspect="Content" ObjectID="_1628672298" r:id="rId1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9B82251" w14:textId="6125AFB0" w:rsidR="00106905" w:rsidRDefault="00106905" w:rsidP="0010690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4A5982E3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6DD7EE3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5FDDC8F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FF0FAF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209A8E1" w14:textId="72F1A292" w:rsidR="003753EE" w:rsidRDefault="004226C5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226C5">
              <w:rPr>
                <w:rFonts w:ascii="Arial" w:hAnsi="Arial" w:cs="Arial"/>
                <w:position w:val="-54"/>
                <w:sz w:val="22"/>
                <w:szCs w:val="22"/>
              </w:rPr>
              <w:object w:dxaOrig="4920" w:dyaOrig="1200" w14:anchorId="048188AE">
                <v:shape id="_x0000_i1026" type="#_x0000_t75" style="width:246pt;height:60pt" o:ole="">
                  <v:imagedata r:id="rId11" o:title=""/>
                </v:shape>
                <o:OLEObject Type="Embed" ProgID="Equation.DSMT4" ShapeID="_x0000_i1026" DrawAspect="Content" ObjectID="_1628672299" r:id="rId12"/>
              </w:object>
            </w:r>
          </w:p>
          <w:p w14:paraId="27A0A6B1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9279DCE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7CAF7619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72AEF9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13E8B33C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2528FA5" w14:textId="4C5E6E29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26C5">
              <w:t>subs du</w:t>
            </w:r>
          </w:p>
          <w:p w14:paraId="645DA2CD" w14:textId="33781A0B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226C5">
              <w:t xml:space="preserve">integrates </w:t>
            </w:r>
            <w:proofErr w:type="spellStart"/>
            <w:r w:rsidR="004226C5">
              <w:t>wrt</w:t>
            </w:r>
            <w:proofErr w:type="spellEnd"/>
            <w:r w:rsidR="004226C5">
              <w:t xml:space="preserve"> u</w:t>
            </w:r>
          </w:p>
          <w:p w14:paraId="773B8808" w14:textId="3132BAAF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226C5">
              <w:t>expresses answer in terms of x only with a constant</w:t>
            </w:r>
          </w:p>
          <w:p w14:paraId="41DE9AE2" w14:textId="0E6C828F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7DD1D889" w14:textId="766D0BA8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50653107" w14:textId="5516C344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54DECDB" w14:textId="79846FA3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8BBB780" w14:textId="047B89F0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126766E6" w14:textId="23E34D90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2235624" w14:textId="395A912D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2803B12" w14:textId="6C670591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474D7852" w14:textId="020DCA51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661747CF" w14:textId="262ACDDC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53282C7D" w14:textId="473FA0C2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6F071B26" w14:textId="7EA9777D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4659EBD3" w14:textId="02B8C969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061366C3" w14:textId="315A015D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64F311EF" w14:textId="5C03E184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1BEF6577" w14:textId="4A1437E8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04B1A989" w14:textId="77777777" w:rsidR="00E709F9" w:rsidRDefault="00E709F9" w:rsidP="00106905">
      <w:pPr>
        <w:rPr>
          <w:rFonts w:ascii="Arial" w:hAnsi="Arial" w:cs="Arial"/>
          <w:sz w:val="22"/>
          <w:szCs w:val="22"/>
        </w:rPr>
      </w:pPr>
    </w:p>
    <w:p w14:paraId="77717050" w14:textId="77777777" w:rsidR="00106905" w:rsidRP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094D473" w14:textId="5B135C34" w:rsidR="00106905" w:rsidRDefault="00106905" w:rsidP="00106905">
      <w:pPr>
        <w:pStyle w:val="ListParagraph"/>
        <w:numPr>
          <w:ilvl w:val="0"/>
          <w:numId w:val="15"/>
        </w:numPr>
        <w:rPr>
          <w:rFonts w:ascii="Arial" w:hAnsi="Arial" w:cs="Arial"/>
          <w:sz w:val="22"/>
          <w:szCs w:val="22"/>
        </w:rPr>
      </w:pPr>
      <w:r w:rsidRPr="00106905">
        <w:rPr>
          <w:rFonts w:ascii="Arial" w:hAnsi="Arial" w:cs="Arial"/>
          <w:position w:val="-16"/>
          <w:sz w:val="22"/>
          <w:szCs w:val="22"/>
        </w:rPr>
        <w:object w:dxaOrig="3300" w:dyaOrig="440" w14:anchorId="3AA24ACD">
          <v:shape id="_x0000_i1027" type="#_x0000_t75" style="width:165pt;height:22pt" o:ole="">
            <v:imagedata r:id="rId13" o:title=""/>
          </v:shape>
          <o:OLEObject Type="Embed" ProgID="Equation.DSMT4" ShapeID="_x0000_i1027" DrawAspect="Content" ObjectID="_1628672300" r:id="rId14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10C50DF6" w14:textId="03791E38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5888FD38" w14:textId="1A673400" w:rsidR="00106905" w:rsidRDefault="00106905" w:rsidP="0010690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022F5536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16AE73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088AB000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E4AD97" w14:textId="2A59A893" w:rsidR="003753EE" w:rsidRDefault="00D048E3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226C5">
              <w:rPr>
                <w:rFonts w:ascii="Arial" w:hAnsi="Arial" w:cs="Arial"/>
                <w:position w:val="-92"/>
                <w:sz w:val="22"/>
                <w:szCs w:val="22"/>
              </w:rPr>
              <w:object w:dxaOrig="5060" w:dyaOrig="2140" w14:anchorId="5B492A46">
                <v:shape id="_x0000_i1028" type="#_x0000_t75" style="width:253pt;height:107pt" o:ole="">
                  <v:imagedata r:id="rId15" o:title=""/>
                </v:shape>
                <o:OLEObject Type="Embed" ProgID="Equation.DSMT4" ShapeID="_x0000_i1028" DrawAspect="Content" ObjectID="_1628672301" r:id="rId16"/>
              </w:object>
            </w:r>
          </w:p>
          <w:p w14:paraId="1BE463CF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3D5C09C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A4AF44A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39957754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8E9FCE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08FD5798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CB8564" w14:textId="77777777" w:rsidR="004226C5" w:rsidRPr="00BD6CB4" w:rsidRDefault="004226C5" w:rsidP="004226C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ubs du</w:t>
            </w:r>
          </w:p>
          <w:p w14:paraId="7FC91242" w14:textId="77777777" w:rsidR="004226C5" w:rsidRPr="00BD6CB4" w:rsidRDefault="004226C5" w:rsidP="004226C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integrates </w:t>
            </w:r>
            <w:proofErr w:type="spellStart"/>
            <w:r>
              <w:t>wrt</w:t>
            </w:r>
            <w:proofErr w:type="spellEnd"/>
            <w:r>
              <w:t xml:space="preserve"> u</w:t>
            </w:r>
          </w:p>
          <w:p w14:paraId="5FCE7260" w14:textId="7F6111AA" w:rsidR="004226C5" w:rsidRDefault="004226C5" w:rsidP="004226C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expresses answer in terms of x only (no need for constant)</w:t>
            </w:r>
          </w:p>
          <w:p w14:paraId="4BD01689" w14:textId="73D95A4C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44291A3" w14:textId="08D9BF15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24844A31" w14:textId="021F112C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CE27084" w14:textId="16036641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1B767E31" w14:textId="2BD3E895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B8E5A3E" w14:textId="1F28EC9E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000A390D" w14:textId="233B5E6C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37A21FA4" w14:textId="77777777" w:rsidR="00106905" w:rsidRP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3D7D4964" w14:textId="61A4A5DA" w:rsidR="00106905" w:rsidRDefault="00106905" w:rsidP="00106905">
      <w:pPr>
        <w:pStyle w:val="ListParagraph"/>
        <w:numPr>
          <w:ilvl w:val="0"/>
          <w:numId w:val="15"/>
        </w:numPr>
        <w:rPr>
          <w:rFonts w:ascii="Arial" w:hAnsi="Arial" w:cs="Arial"/>
          <w:sz w:val="22"/>
          <w:szCs w:val="22"/>
        </w:rPr>
      </w:pPr>
      <w:r w:rsidRPr="00106905">
        <w:rPr>
          <w:rFonts w:ascii="Arial" w:hAnsi="Arial" w:cs="Arial"/>
          <w:position w:val="-16"/>
          <w:sz w:val="22"/>
          <w:szCs w:val="22"/>
        </w:rPr>
        <w:object w:dxaOrig="2860" w:dyaOrig="440" w14:anchorId="211A39DC">
          <v:shape id="_x0000_i1029" type="#_x0000_t75" style="width:143pt;height:22pt" o:ole="">
            <v:imagedata r:id="rId17" o:title=""/>
          </v:shape>
          <o:OLEObject Type="Embed" ProgID="Equation.DSMT4" ShapeID="_x0000_i1029" DrawAspect="Content" ObjectID="_1628672302" r:id="rId18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47B7CC8" w14:textId="30B68A15" w:rsidR="00106905" w:rsidRDefault="00106905" w:rsidP="0010690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04F2DC52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80741A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089C8D29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FAE537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B386E5B" w14:textId="3339A634" w:rsidR="003753EE" w:rsidRDefault="00726896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26896">
              <w:rPr>
                <w:rFonts w:ascii="Arial" w:hAnsi="Arial" w:cs="Arial"/>
                <w:position w:val="-50"/>
                <w:sz w:val="22"/>
                <w:szCs w:val="22"/>
              </w:rPr>
              <w:object w:dxaOrig="4780" w:dyaOrig="1120" w14:anchorId="533A7EBC">
                <v:shape id="_x0000_i1030" type="#_x0000_t75" style="width:239pt;height:56pt" o:ole="">
                  <v:imagedata r:id="rId19" o:title=""/>
                </v:shape>
                <o:OLEObject Type="Embed" ProgID="Equation.DSMT4" ShapeID="_x0000_i1030" DrawAspect="Content" ObjectID="_1628672303" r:id="rId20"/>
              </w:object>
            </w:r>
          </w:p>
          <w:p w14:paraId="3EEE912B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43FF0D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4A1AD7BF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E025E6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01D4B122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B82DEC8" w14:textId="77777777" w:rsidR="00726896" w:rsidRPr="00BD6CB4" w:rsidRDefault="00726896" w:rsidP="007268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subs du</w:t>
            </w:r>
          </w:p>
          <w:p w14:paraId="16A9841D" w14:textId="77777777" w:rsidR="00726896" w:rsidRPr="00BD6CB4" w:rsidRDefault="00726896" w:rsidP="007268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 xml:space="preserve">integrates </w:t>
            </w:r>
            <w:proofErr w:type="spellStart"/>
            <w:r>
              <w:t>wrt</w:t>
            </w:r>
            <w:proofErr w:type="spellEnd"/>
            <w:r>
              <w:t xml:space="preserve"> u</w:t>
            </w:r>
          </w:p>
          <w:p w14:paraId="003DFDEB" w14:textId="77777777" w:rsidR="00726896" w:rsidRDefault="00726896" w:rsidP="00726896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>
              <w:t>expresses answer in terms of x only (no need for constant)</w:t>
            </w:r>
          </w:p>
          <w:p w14:paraId="3C938150" w14:textId="746A1835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65DC1434" w14:textId="47000128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66393571" w14:textId="3BC42F0E" w:rsidR="00106905" w:rsidRDefault="00106905" w:rsidP="00106905">
      <w:pPr>
        <w:rPr>
          <w:rFonts w:ascii="Arial" w:hAnsi="Arial" w:cs="Arial"/>
          <w:sz w:val="22"/>
          <w:szCs w:val="22"/>
        </w:rPr>
      </w:pPr>
    </w:p>
    <w:p w14:paraId="704E015A" w14:textId="7B96CEA8" w:rsidR="00106905" w:rsidRDefault="0010690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E5E8A9E" w14:textId="06C75DDD" w:rsidR="00106905" w:rsidRDefault="00106905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2 (</w:t>
      </w:r>
      <w:r w:rsidR="001C7378">
        <w:rPr>
          <w:rFonts w:ascii="Arial" w:hAnsi="Arial" w:cs="Arial"/>
          <w:sz w:val="22"/>
          <w:szCs w:val="22"/>
        </w:rPr>
        <w:t xml:space="preserve">3 </w:t>
      </w:r>
      <w:r>
        <w:rPr>
          <w:rFonts w:ascii="Arial" w:hAnsi="Arial" w:cs="Arial"/>
          <w:sz w:val="22"/>
          <w:szCs w:val="22"/>
        </w:rPr>
        <w:t>marks)</w:t>
      </w:r>
    </w:p>
    <w:p w14:paraId="7ECFC4A0" w14:textId="48017C4B" w:rsidR="00106905" w:rsidRDefault="00106905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dentical twins Sherry and Mary were both given the following integral to solve. </w:t>
      </w:r>
      <w:r w:rsidR="001C7378" w:rsidRPr="00106905">
        <w:rPr>
          <w:rFonts w:ascii="Arial" w:hAnsi="Arial" w:cs="Arial"/>
          <w:position w:val="-16"/>
          <w:sz w:val="22"/>
          <w:szCs w:val="22"/>
        </w:rPr>
        <w:object w:dxaOrig="1560" w:dyaOrig="440" w14:anchorId="57D055FA">
          <v:shape id="_x0000_i1031" type="#_x0000_t75" style="width:78pt;height:22pt" o:ole="">
            <v:imagedata r:id="rId21" o:title=""/>
          </v:shape>
          <o:OLEObject Type="Embed" ProgID="Equation.DSMT4" ShapeID="_x0000_i1031" DrawAspect="Content" ObjectID="_1628672304" r:id="rId2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C3544BD" w14:textId="397644A0" w:rsidR="00106905" w:rsidRDefault="00106905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erry’s solution</w:t>
      </w:r>
      <w:r w:rsidR="001C7378">
        <w:rPr>
          <w:rFonts w:ascii="Arial" w:hAnsi="Arial" w:cs="Arial"/>
          <w:sz w:val="22"/>
          <w:szCs w:val="22"/>
        </w:rPr>
        <w:t xml:space="preserve"> was as follows.</w:t>
      </w:r>
    </w:p>
    <w:p w14:paraId="0933760F" w14:textId="29688BB4" w:rsidR="001C7378" w:rsidRDefault="001C7378" w:rsidP="00106905">
      <w:pPr>
        <w:rPr>
          <w:rFonts w:ascii="Arial" w:hAnsi="Arial" w:cs="Arial"/>
          <w:sz w:val="22"/>
          <w:szCs w:val="22"/>
        </w:rPr>
      </w:pPr>
      <w:r w:rsidRPr="001C7378">
        <w:rPr>
          <w:rFonts w:ascii="Arial" w:hAnsi="Arial" w:cs="Arial"/>
          <w:position w:val="-72"/>
          <w:sz w:val="22"/>
          <w:szCs w:val="22"/>
        </w:rPr>
        <w:object w:dxaOrig="2600" w:dyaOrig="1579" w14:anchorId="63177D61">
          <v:shape id="_x0000_i1032" type="#_x0000_t75" style="width:130pt;height:79pt" o:ole="">
            <v:imagedata r:id="rId23" o:title=""/>
          </v:shape>
          <o:OLEObject Type="Embed" ProgID="Equation.DSMT4" ShapeID="_x0000_i1032" DrawAspect="Content" ObjectID="_1628672305" r:id="rId24"/>
        </w:object>
      </w:r>
    </w:p>
    <w:p w14:paraId="2AC43682" w14:textId="77777777" w:rsidR="001C7378" w:rsidRDefault="001C7378" w:rsidP="00106905">
      <w:pPr>
        <w:rPr>
          <w:rFonts w:ascii="Arial" w:hAnsi="Arial" w:cs="Arial"/>
          <w:sz w:val="22"/>
          <w:szCs w:val="22"/>
        </w:rPr>
      </w:pPr>
    </w:p>
    <w:p w14:paraId="4DDC0A21" w14:textId="4F5A392B" w:rsidR="001C7378" w:rsidRDefault="001C7378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ile Mary’s solution was to:</w:t>
      </w:r>
    </w:p>
    <w:p w14:paraId="534FFCCA" w14:textId="7736CF46" w:rsidR="001C7378" w:rsidRDefault="001C7378" w:rsidP="00106905">
      <w:pPr>
        <w:rPr>
          <w:rFonts w:ascii="Arial" w:hAnsi="Arial" w:cs="Arial"/>
          <w:sz w:val="22"/>
          <w:szCs w:val="22"/>
        </w:rPr>
      </w:pPr>
      <w:r w:rsidRPr="001C7378">
        <w:rPr>
          <w:rFonts w:ascii="Arial" w:hAnsi="Arial" w:cs="Arial"/>
          <w:position w:val="-24"/>
          <w:sz w:val="22"/>
          <w:szCs w:val="22"/>
        </w:rPr>
        <w:object w:dxaOrig="3960" w:dyaOrig="620" w14:anchorId="22A487DB">
          <v:shape id="_x0000_i1033" type="#_x0000_t75" style="width:198pt;height:31pt" o:ole="">
            <v:imagedata r:id="rId25" o:title=""/>
          </v:shape>
          <o:OLEObject Type="Embed" ProgID="Equation.DSMT4" ShapeID="_x0000_i1033" DrawAspect="Content" ObjectID="_1628672306" r:id="rId26"/>
        </w:object>
      </w:r>
    </w:p>
    <w:p w14:paraId="0CBA9D27" w14:textId="6E2BAA38" w:rsidR="001C7378" w:rsidRDefault="001C7378" w:rsidP="00106905">
      <w:pPr>
        <w:rPr>
          <w:rFonts w:ascii="Arial" w:hAnsi="Arial" w:cs="Arial"/>
          <w:sz w:val="22"/>
          <w:szCs w:val="22"/>
        </w:rPr>
      </w:pPr>
    </w:p>
    <w:p w14:paraId="1C2E2A5F" w14:textId="563A4555" w:rsidR="001C7378" w:rsidRDefault="001C7378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plain why the solutions differ and state which is the correct answer.</w:t>
      </w:r>
      <w:r w:rsidR="003A7A49">
        <w:rPr>
          <w:rFonts w:ascii="Arial" w:hAnsi="Arial" w:cs="Arial"/>
          <w:sz w:val="22"/>
          <w:szCs w:val="22"/>
        </w:rPr>
        <w:t xml:space="preserve"> Show your reasoning.</w:t>
      </w:r>
    </w:p>
    <w:p w14:paraId="7422FECB" w14:textId="7D95A7E8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71575A5A" w14:textId="3F321E44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00BFDC04" w14:textId="5B68399A" w:rsidR="002C2A3B" w:rsidRDefault="002C2A3B" w:rsidP="00106905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59F076EE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D3EB69D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4E5CA030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90F76C1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14BB256" w14:textId="05AA1587" w:rsidR="003753EE" w:rsidRDefault="00A71306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Both missing constants</w:t>
            </w:r>
          </w:p>
          <w:p w14:paraId="69087FC8" w14:textId="61EB014D" w:rsidR="00A71306" w:rsidRDefault="00A71306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Constant </w:t>
            </w:r>
            <w:proofErr w:type="gramStart"/>
            <w:r>
              <w:rPr>
                <w:rFonts w:cs="Arial"/>
                <w:szCs w:val="22"/>
                <w:lang w:val="en-US"/>
              </w:rPr>
              <w:t>differ</w:t>
            </w:r>
            <w:proofErr w:type="gramEnd"/>
          </w:p>
          <w:p w14:paraId="0F9DC23D" w14:textId="514C2EAE" w:rsidR="00A71306" w:rsidRDefault="00A71306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Both answers correct as </w:t>
            </w:r>
            <w:r w:rsidR="009E6431" w:rsidRPr="009E6431">
              <w:rPr>
                <w:rFonts w:cs="Arial"/>
                <w:position w:val="-24"/>
                <w:szCs w:val="22"/>
                <w:lang w:val="en-US"/>
              </w:rPr>
              <w:object w:dxaOrig="3840" w:dyaOrig="620" w14:anchorId="08E27EC7">
                <v:shape id="_x0000_i1034" type="#_x0000_t75" style="width:192pt;height:31pt" o:ole="">
                  <v:imagedata r:id="rId27" o:title=""/>
                </v:shape>
                <o:OLEObject Type="Embed" ProgID="Equation.DSMT4" ShapeID="_x0000_i1034" DrawAspect="Content" ObjectID="_1628672307" r:id="rId28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3005808F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E21B654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33F4F34D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27A2BF3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6088BF12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726ABA3" w14:textId="604D380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431">
              <w:t>mentions that constants missing</w:t>
            </w:r>
          </w:p>
          <w:p w14:paraId="01935DD1" w14:textId="1D9A87A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E6431">
              <w:t>states that constants are different</w:t>
            </w:r>
          </w:p>
          <w:p w14:paraId="0D82C6FD" w14:textId="11F01B0B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E6431">
              <w:t>shows that both expressions differ by an added constant</w:t>
            </w:r>
          </w:p>
          <w:p w14:paraId="6D1883E4" w14:textId="252F9A2C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B6D6AFD" w14:textId="4FAE2F45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68584F38" w14:textId="1EE3F96D" w:rsidR="002C2A3B" w:rsidRDefault="002C2A3B" w:rsidP="00106905">
      <w:pPr>
        <w:rPr>
          <w:rFonts w:ascii="Arial" w:hAnsi="Arial" w:cs="Arial"/>
          <w:sz w:val="22"/>
          <w:szCs w:val="22"/>
        </w:rPr>
      </w:pPr>
    </w:p>
    <w:p w14:paraId="2AE49B86" w14:textId="151955D5" w:rsidR="002C2A3B" w:rsidRDefault="002C2A3B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3 (</w:t>
      </w:r>
      <w:r w:rsidR="003A7A49">
        <w:rPr>
          <w:rFonts w:ascii="Arial" w:hAnsi="Arial" w:cs="Arial"/>
          <w:sz w:val="22"/>
          <w:szCs w:val="22"/>
        </w:rPr>
        <w:t>3 &amp; 4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B1F9859" w14:textId="682176C3" w:rsidR="002C2A3B" w:rsidRDefault="002C2A3B" w:rsidP="0010690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ollowing integrals showing all working.</w:t>
      </w:r>
    </w:p>
    <w:p w14:paraId="66D6189D" w14:textId="1482C312" w:rsidR="002C2A3B" w:rsidRDefault="003A7A49" w:rsidP="002C2A3B">
      <w:pPr>
        <w:pStyle w:val="ListParagraph"/>
        <w:numPr>
          <w:ilvl w:val="0"/>
          <w:numId w:val="16"/>
        </w:numPr>
        <w:rPr>
          <w:rFonts w:ascii="Arial" w:hAnsi="Arial" w:cs="Arial"/>
          <w:sz w:val="22"/>
          <w:szCs w:val="22"/>
        </w:rPr>
      </w:pPr>
      <w:r w:rsidRPr="003A7A49">
        <w:rPr>
          <w:rFonts w:ascii="Arial" w:hAnsi="Arial" w:cs="Arial"/>
          <w:position w:val="-32"/>
          <w:sz w:val="22"/>
          <w:szCs w:val="22"/>
        </w:rPr>
        <w:object w:dxaOrig="1640" w:dyaOrig="920" w14:anchorId="541270A0">
          <v:shape id="_x0000_i1035" type="#_x0000_t75" style="width:82pt;height:46pt" o:ole="">
            <v:imagedata r:id="rId29" o:title=""/>
          </v:shape>
          <o:OLEObject Type="Embed" ProgID="Equation.DSMT4" ShapeID="_x0000_i1035" DrawAspect="Content" ObjectID="_1628672308" r:id="rId3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782404F" w14:textId="105CBBCD" w:rsidR="003A7A49" w:rsidRDefault="003A7A49" w:rsidP="003753EE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3C8665FB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F946F80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65AD8543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0317EB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0B93BA9" w14:textId="0856F298" w:rsidR="003753EE" w:rsidRDefault="00E709F9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3A7A49">
              <w:rPr>
                <w:rFonts w:ascii="Arial" w:hAnsi="Arial" w:cs="Arial"/>
                <w:position w:val="-32"/>
                <w:sz w:val="22"/>
                <w:szCs w:val="22"/>
              </w:rPr>
              <w:object w:dxaOrig="5760" w:dyaOrig="920" w14:anchorId="03C6B738">
                <v:shape id="_x0000_i1036" type="#_x0000_t75" style="width:4in;height:46pt" o:ole="">
                  <v:imagedata r:id="rId31" o:title=""/>
                </v:shape>
                <o:OLEObject Type="Embed" ProgID="Equation.DSMT4" ShapeID="_x0000_i1036" DrawAspect="Content" ObjectID="_1628672309" r:id="rId32"/>
              </w:object>
            </w:r>
          </w:p>
          <w:p w14:paraId="2D327918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45C5820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04576FA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DE39AD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5A7EA30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962156F" w14:textId="16098B2E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709F9">
              <w:t>integrates using ln</w:t>
            </w:r>
          </w:p>
          <w:p w14:paraId="32DD01AA" w14:textId="621AC6AC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709F9">
              <w:t>uses absolute value</w:t>
            </w:r>
          </w:p>
          <w:p w14:paraId="6395B564" w14:textId="0CC85879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709F9">
              <w:t>determines result</w:t>
            </w:r>
          </w:p>
          <w:p w14:paraId="015CA6FB" w14:textId="2E3A59A2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09D5A0C" w14:textId="77777777" w:rsidR="003753EE" w:rsidRPr="003753EE" w:rsidRDefault="003753EE" w:rsidP="003753EE">
      <w:pPr>
        <w:rPr>
          <w:rFonts w:ascii="Arial" w:hAnsi="Arial" w:cs="Arial"/>
          <w:sz w:val="22"/>
          <w:szCs w:val="22"/>
        </w:rPr>
      </w:pPr>
    </w:p>
    <w:p w14:paraId="60389C5A" w14:textId="76D31557" w:rsidR="003A7A49" w:rsidRDefault="003A7A4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br w:type="page"/>
      </w:r>
    </w:p>
    <w:p w14:paraId="1AE692FC" w14:textId="07FE767E" w:rsidR="003A7A49" w:rsidRPr="003A7A49" w:rsidRDefault="003A7A49" w:rsidP="003A7A49">
      <w:pPr>
        <w:rPr>
          <w:rFonts w:ascii="Arial" w:hAnsi="Arial" w:cs="Arial"/>
          <w:sz w:val="22"/>
          <w:szCs w:val="22"/>
        </w:rPr>
      </w:pPr>
      <w:r w:rsidRPr="003A7A49">
        <w:rPr>
          <w:rFonts w:ascii="Arial" w:hAnsi="Arial" w:cs="Arial"/>
          <w:sz w:val="22"/>
          <w:szCs w:val="22"/>
        </w:rPr>
        <w:lastRenderedPageBreak/>
        <w:t xml:space="preserve">Q3 </w:t>
      </w:r>
      <w:proofErr w:type="spellStart"/>
      <w:r w:rsidRPr="003A7A49">
        <w:rPr>
          <w:rFonts w:ascii="Arial" w:hAnsi="Arial" w:cs="Arial"/>
          <w:sz w:val="22"/>
          <w:szCs w:val="22"/>
        </w:rPr>
        <w:t>cont</w:t>
      </w:r>
      <w:proofErr w:type="spellEnd"/>
      <w:r w:rsidRPr="003A7A49">
        <w:rPr>
          <w:rFonts w:ascii="Arial" w:hAnsi="Arial" w:cs="Arial"/>
          <w:sz w:val="22"/>
          <w:szCs w:val="22"/>
        </w:rPr>
        <w:t>-</w:t>
      </w:r>
    </w:p>
    <w:p w14:paraId="48147665" w14:textId="540EEA7D" w:rsidR="003A7A49" w:rsidRDefault="003A7A49" w:rsidP="003A7A49">
      <w:pPr>
        <w:pStyle w:val="ListParagraph"/>
        <w:rPr>
          <w:rFonts w:ascii="Arial" w:hAnsi="Arial" w:cs="Arial"/>
          <w:sz w:val="22"/>
          <w:szCs w:val="22"/>
        </w:rPr>
      </w:pPr>
    </w:p>
    <w:p w14:paraId="5B46A988" w14:textId="77777777" w:rsidR="003A7A49" w:rsidRDefault="003A7A49" w:rsidP="003A7A49">
      <w:pPr>
        <w:pStyle w:val="ListParagraph"/>
        <w:rPr>
          <w:rFonts w:ascii="Arial" w:hAnsi="Arial" w:cs="Arial"/>
          <w:sz w:val="22"/>
          <w:szCs w:val="22"/>
        </w:rPr>
      </w:pPr>
    </w:p>
    <w:p w14:paraId="2F5D1356" w14:textId="3337E2BB" w:rsidR="003A7A49" w:rsidRDefault="00936BB9" w:rsidP="003A7A49">
      <w:pPr>
        <w:pStyle w:val="ListParagraph"/>
        <w:numPr>
          <w:ilvl w:val="0"/>
          <w:numId w:val="16"/>
        </w:numPr>
        <w:rPr>
          <w:rFonts w:ascii="Arial" w:hAnsi="Arial" w:cs="Arial"/>
          <w:sz w:val="22"/>
          <w:szCs w:val="22"/>
        </w:rPr>
      </w:pPr>
      <w:r w:rsidRPr="003A7A49">
        <w:rPr>
          <w:rFonts w:ascii="Arial" w:hAnsi="Arial" w:cs="Arial"/>
          <w:position w:val="-38"/>
          <w:sz w:val="22"/>
          <w:szCs w:val="22"/>
        </w:rPr>
        <w:object w:dxaOrig="2500" w:dyaOrig="800" w14:anchorId="55A93049">
          <v:shape id="_x0000_i1037" type="#_x0000_t75" style="width:125pt;height:40pt" o:ole="">
            <v:imagedata r:id="rId33" o:title=""/>
          </v:shape>
          <o:OLEObject Type="Embed" ProgID="Equation.DSMT4" ShapeID="_x0000_i1037" DrawAspect="Content" ObjectID="_1628672310" r:id="rId34"/>
        </w:object>
      </w:r>
      <w:r w:rsidR="003A7A49">
        <w:rPr>
          <w:rFonts w:ascii="Arial" w:hAnsi="Arial" w:cs="Arial"/>
          <w:sz w:val="22"/>
          <w:szCs w:val="22"/>
        </w:rPr>
        <w:t xml:space="preserve"> </w:t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</w:r>
      <w:r w:rsidR="00061B22">
        <w:rPr>
          <w:rFonts w:ascii="Arial" w:hAnsi="Arial" w:cs="Arial"/>
          <w:sz w:val="22"/>
          <w:szCs w:val="22"/>
        </w:rPr>
        <w:tab/>
        <w:t xml:space="preserve">    (4 marks)</w:t>
      </w:r>
    </w:p>
    <w:p w14:paraId="543B5613" w14:textId="62E1F566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1190482A" w14:textId="672D1B44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487BFFC1" w14:textId="6A6B16B5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9532048" w14:textId="750A2DAA" w:rsidR="001E57AA" w:rsidRDefault="001E57AA" w:rsidP="00061B2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5DAFEA58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8E754DF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069580BF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0BE0B35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55C0D6E8" w14:textId="5B1E4C95" w:rsidR="003753EE" w:rsidRDefault="00DC1787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710FAD">
              <w:rPr>
                <w:rFonts w:ascii="Arial" w:hAnsi="Arial" w:cs="Arial"/>
                <w:position w:val="-198"/>
                <w:sz w:val="22"/>
                <w:szCs w:val="22"/>
              </w:rPr>
              <w:object w:dxaOrig="6420" w:dyaOrig="4080" w14:anchorId="3B218C3B">
                <v:shape id="_x0000_i1038" type="#_x0000_t75" style="width:321pt;height:204pt" o:ole="">
                  <v:imagedata r:id="rId35" o:title=""/>
                </v:shape>
                <o:OLEObject Type="Embed" ProgID="Equation.DSMT4" ShapeID="_x0000_i1038" DrawAspect="Content" ObjectID="_1628672311" r:id="rId36"/>
              </w:object>
            </w:r>
          </w:p>
          <w:p w14:paraId="62015646" w14:textId="76E1848C" w:rsidR="003753EE" w:rsidRDefault="00DC1787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3186372" wp14:editId="13F69C94">
                  <wp:extent cx="4610100" cy="26352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7"/>
                          <a:srcRect b="65243"/>
                          <a:stretch/>
                        </pic:blipFill>
                        <pic:spPr bwMode="auto">
                          <a:xfrm>
                            <a:off x="0" y="0"/>
                            <a:ext cx="4610100" cy="2635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4A6E432" w14:textId="33B5DAEE" w:rsidR="00DC1787" w:rsidRDefault="00DC1787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DC1787">
              <w:rPr>
                <w:rFonts w:cs="Arial"/>
                <w:position w:val="-60"/>
                <w:szCs w:val="22"/>
                <w:lang w:val="en-US"/>
              </w:rPr>
              <w:object w:dxaOrig="3760" w:dyaOrig="1320" w14:anchorId="2E6FF3AC">
                <v:shape id="_x0000_i1039" type="#_x0000_t75" style="width:188pt;height:66pt" o:ole="">
                  <v:imagedata r:id="rId38" o:title=""/>
                </v:shape>
                <o:OLEObject Type="Embed" ProgID="Equation.DSMT4" ShapeID="_x0000_i1039" DrawAspect="Content" ObjectID="_1628672312" r:id="rId39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</w:p>
          <w:p w14:paraId="6857AD05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25DF5E3A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78D064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5E176ACE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2E9F01" w14:textId="42891A49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1787">
              <w:t>uses correct partial fractions with 4 constants</w:t>
            </w:r>
          </w:p>
          <w:p w14:paraId="6896AB39" w14:textId="306CAFFB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1787">
              <w:t>solves for at least one constant</w:t>
            </w:r>
          </w:p>
          <w:p w14:paraId="77339CF2" w14:textId="55C275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DC1787">
              <w:t>sets up simultaneous equations for other con</w:t>
            </w:r>
            <w:r w:rsidR="00882CC1">
              <w:t>s</w:t>
            </w:r>
            <w:r w:rsidR="00DC1787">
              <w:t>tants</w:t>
            </w:r>
          </w:p>
          <w:p w14:paraId="1218D7B1" w14:textId="288A1E8B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DC1787">
              <w:t>integrates correctly</w:t>
            </w:r>
            <w:r w:rsidR="00882CC1">
              <w:t xml:space="preserve"> </w:t>
            </w:r>
            <w:r w:rsidR="00DC1787">
              <w:t>(no need to add c)</w:t>
            </w:r>
          </w:p>
        </w:tc>
      </w:tr>
    </w:tbl>
    <w:p w14:paraId="2286C5DA" w14:textId="2760EFAC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4CD76B28" w14:textId="7F36B6EB" w:rsidR="001E57AA" w:rsidRDefault="001E57AA" w:rsidP="00061B22">
      <w:pPr>
        <w:rPr>
          <w:rFonts w:ascii="Arial" w:hAnsi="Arial" w:cs="Arial"/>
          <w:sz w:val="22"/>
          <w:szCs w:val="22"/>
        </w:rPr>
      </w:pPr>
    </w:p>
    <w:p w14:paraId="2EC1305D" w14:textId="674F7AE8" w:rsidR="001E57AA" w:rsidRDefault="00035C6E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ED60E5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A31E88E" w14:textId="59746F8A" w:rsidR="00061B22" w:rsidRDefault="00A26232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shaded region is rotated about the y axis. Determine the volume of the resulting solid.</w:t>
      </w:r>
    </w:p>
    <w:p w14:paraId="62E7F57F" w14:textId="77C1E658" w:rsidR="00A26232" w:rsidRDefault="00A26232" w:rsidP="00061B22">
      <w:pPr>
        <w:rPr>
          <w:rFonts w:ascii="Arial" w:hAnsi="Arial" w:cs="Arial"/>
          <w:sz w:val="22"/>
          <w:szCs w:val="22"/>
        </w:rPr>
      </w:pPr>
    </w:p>
    <w:p w14:paraId="64AEBCAC" w14:textId="6D9903C0" w:rsidR="00A26232" w:rsidRDefault="00A26232" w:rsidP="00061B22">
      <w:pPr>
        <w:rPr>
          <w:rFonts w:ascii="Arial" w:hAnsi="Arial" w:cs="Arial"/>
          <w:sz w:val="22"/>
          <w:szCs w:val="22"/>
        </w:rPr>
      </w:pPr>
    </w:p>
    <w:p w14:paraId="5AB7B70F" w14:textId="3A32CF3F" w:rsidR="00061B22" w:rsidRDefault="00BE139D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4276" w:dyaOrig="3801" w14:anchorId="7FF9C482">
          <v:shape id="_x0000_i1040" type="#_x0000_t75" style="width:301.5pt;height:268pt" o:ole="">
            <v:imagedata r:id="rId40" o:title=""/>
          </v:shape>
          <o:OLEObject Type="Embed" ProgID="FXDraw.Graphic" ShapeID="_x0000_i1040" DrawAspect="Content" ObjectID="_1628672313" r:id="rId41"/>
        </w:object>
      </w:r>
    </w:p>
    <w:p w14:paraId="4A4579AE" w14:textId="6659E139" w:rsidR="00A90A99" w:rsidRDefault="00A90A99" w:rsidP="00061B2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1593ECA6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4867719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3112B59E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EA6BBA" w14:textId="3327BDF8" w:rsidR="003753EE" w:rsidRDefault="000D0791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6AFA3F2" wp14:editId="6B312E03">
                  <wp:extent cx="5340350" cy="324739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0350" cy="324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1DE623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41AB4C64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CE2D44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162C6E9A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39E6521" w14:textId="664EBF7A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C50C3">
              <w:t>uses correct integral around y axis</w:t>
            </w:r>
          </w:p>
          <w:p w14:paraId="4E9A83CC" w14:textId="245F695C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C50C3">
              <w:t>uses correct limits</w:t>
            </w:r>
          </w:p>
          <w:p w14:paraId="18BEF6AA" w14:textId="202440E9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C50C3">
              <w:t>sets up a difference calculation with volumes</w:t>
            </w:r>
          </w:p>
          <w:p w14:paraId="45AC6B25" w14:textId="1295D090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C50C3">
              <w:t>states correct approx. volume</w:t>
            </w:r>
          </w:p>
          <w:p w14:paraId="71098B28" w14:textId="206C996F" w:rsidR="006C066F" w:rsidRPr="00BD6CB4" w:rsidRDefault="006C066F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21223FD2" w14:textId="39F71549" w:rsidR="00A90A99" w:rsidRDefault="00A90A99" w:rsidP="00061B22">
      <w:pPr>
        <w:rPr>
          <w:rFonts w:ascii="Arial" w:hAnsi="Arial" w:cs="Arial"/>
          <w:sz w:val="22"/>
          <w:szCs w:val="22"/>
        </w:rPr>
      </w:pPr>
    </w:p>
    <w:p w14:paraId="56F85B9F" w14:textId="10DFD541" w:rsidR="00A90A99" w:rsidRDefault="00A90A9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604E711" w14:textId="5FBEDA99" w:rsidR="00A90A99" w:rsidRDefault="00A90A99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F81A3D">
        <w:rPr>
          <w:rFonts w:ascii="Arial" w:hAnsi="Arial" w:cs="Arial"/>
          <w:sz w:val="22"/>
          <w:szCs w:val="22"/>
        </w:rPr>
        <w:t>1 &amp; 4 = 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E670DFF" w14:textId="2A684BB2" w:rsidR="00A90A99" w:rsidRDefault="00F81A3D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mass, </w:t>
      </w:r>
      <w:r w:rsidRPr="00F81A3D">
        <w:rPr>
          <w:rFonts w:ascii="Arial" w:hAnsi="Arial" w:cs="Arial"/>
          <w:position w:val="-6"/>
          <w:sz w:val="22"/>
          <w:szCs w:val="22"/>
        </w:rPr>
        <w:object w:dxaOrig="279" w:dyaOrig="279" w14:anchorId="6E5AE343">
          <v:shape id="_x0000_i1041" type="#_x0000_t75" style="width:14pt;height:14pt" o:ole="">
            <v:imagedata r:id="rId43" o:title=""/>
          </v:shape>
          <o:OLEObject Type="Embed" ProgID="Equation.DSMT4" ShapeID="_x0000_i1041" DrawAspect="Content" ObjectID="_1628672314" r:id="rId44"/>
        </w:object>
      </w:r>
      <w:r>
        <w:rPr>
          <w:rFonts w:ascii="Arial" w:hAnsi="Arial" w:cs="Arial"/>
          <w:sz w:val="22"/>
          <w:szCs w:val="22"/>
        </w:rPr>
        <w:t xml:space="preserve"> grams, of a gas produced in a factory at time </w:t>
      </w:r>
      <w:r w:rsidRPr="00F81A3D">
        <w:rPr>
          <w:rFonts w:ascii="Arial" w:hAnsi="Arial" w:cs="Arial"/>
          <w:position w:val="-6"/>
          <w:sz w:val="22"/>
          <w:szCs w:val="22"/>
        </w:rPr>
        <w:object w:dxaOrig="139" w:dyaOrig="240" w14:anchorId="3EE833D3">
          <v:shape id="_x0000_i1042" type="#_x0000_t75" style="width:7pt;height:12pt" o:ole="">
            <v:imagedata r:id="rId45" o:title=""/>
          </v:shape>
          <o:OLEObject Type="Embed" ProgID="Equation.DSMT4" ShapeID="_x0000_i1042" DrawAspect="Content" ObjectID="_1628672315" r:id="rId46"/>
        </w:object>
      </w:r>
      <w:r>
        <w:rPr>
          <w:rFonts w:ascii="Arial" w:hAnsi="Arial" w:cs="Arial"/>
          <w:sz w:val="22"/>
          <w:szCs w:val="22"/>
        </w:rPr>
        <w:t xml:space="preserve"> seconds can be modelled by the logistical formula </w:t>
      </w:r>
      <w:r w:rsidRPr="00F81A3D">
        <w:rPr>
          <w:rFonts w:ascii="Arial" w:hAnsi="Arial" w:cs="Arial"/>
          <w:position w:val="-24"/>
          <w:sz w:val="22"/>
          <w:szCs w:val="22"/>
        </w:rPr>
        <w:object w:dxaOrig="1579" w:dyaOrig="620" w14:anchorId="2480E716">
          <v:shape id="_x0000_i1043" type="#_x0000_t75" style="width:79pt;height:31pt" o:ole="">
            <v:imagedata r:id="rId47" o:title=""/>
          </v:shape>
          <o:OLEObject Type="Embed" ProgID="Equation.DSMT4" ShapeID="_x0000_i1043" DrawAspect="Content" ObjectID="_1628672316" r:id="rId48"/>
        </w:object>
      </w:r>
      <w:r>
        <w:rPr>
          <w:rFonts w:ascii="Arial" w:hAnsi="Arial" w:cs="Arial"/>
          <w:sz w:val="22"/>
          <w:szCs w:val="22"/>
        </w:rPr>
        <w:t xml:space="preserve"> with an initial mass of 0.1 grams.</w:t>
      </w:r>
    </w:p>
    <w:p w14:paraId="7E2CC55A" w14:textId="37D50808" w:rsidR="00F81A3D" w:rsidRDefault="00F81A3D" w:rsidP="00F81A3D">
      <w:pPr>
        <w:pStyle w:val="ListParagraph"/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limiting mass as </w:t>
      </w:r>
      <w:r w:rsidRPr="00F81A3D">
        <w:rPr>
          <w:rFonts w:ascii="Arial" w:hAnsi="Arial" w:cs="Arial"/>
          <w:position w:val="-6"/>
          <w:sz w:val="22"/>
          <w:szCs w:val="22"/>
        </w:rPr>
        <w:object w:dxaOrig="660" w:dyaOrig="240" w14:anchorId="32419EC5">
          <v:shape id="_x0000_i1044" type="#_x0000_t75" style="width:33pt;height:12pt" o:ole="">
            <v:imagedata r:id="rId49" o:title=""/>
          </v:shape>
          <o:OLEObject Type="Embed" ProgID="Equation.DSMT4" ShapeID="_x0000_i1044" DrawAspect="Content" ObjectID="_1628672317" r:id="rId50"/>
        </w:object>
      </w:r>
      <w:r>
        <w:rPr>
          <w:rFonts w:ascii="Arial" w:hAnsi="Arial" w:cs="Arial"/>
          <w:sz w:val="22"/>
          <w:szCs w:val="22"/>
        </w:rPr>
        <w:t>.</w:t>
      </w:r>
    </w:p>
    <w:p w14:paraId="02A1FCB1" w14:textId="391F2748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B32CC4B" w14:textId="66D462F6" w:rsidR="00F81A3D" w:rsidRDefault="00F81A3D" w:rsidP="00F81A3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1F1FF8DA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49B134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4980E73D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9A7852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906B350" w14:textId="67ECF694" w:rsidR="003753EE" w:rsidRDefault="006E00F3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6E00F3">
              <w:rPr>
                <w:rFonts w:ascii="Arial" w:hAnsi="Arial" w:cs="Arial"/>
                <w:position w:val="-44"/>
                <w:sz w:val="22"/>
                <w:szCs w:val="22"/>
              </w:rPr>
              <w:object w:dxaOrig="2620" w:dyaOrig="999" w14:anchorId="26CF1DB2">
                <v:shape id="_x0000_i1045" type="#_x0000_t75" style="width:131pt;height:50pt" o:ole="">
                  <v:imagedata r:id="rId51" o:title=""/>
                </v:shape>
                <o:OLEObject Type="Embed" ProgID="Equation.DSMT4" ShapeID="_x0000_i1045" DrawAspect="Content" ObjectID="_1628672318" r:id="rId52"/>
              </w:object>
            </w:r>
          </w:p>
          <w:p w14:paraId="2119CF84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763AD16B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6E7BC24F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133E241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323B4B4A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DA43B7" w14:textId="30A1AEEE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6E00F3">
              <w:t>states limiting value</w:t>
            </w:r>
          </w:p>
          <w:p w14:paraId="21D98E78" w14:textId="00CFC813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7CE5722C" w14:textId="0959F707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5B667087" w14:textId="03F7D299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5556EC1B" w14:textId="02ACAE51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35A7F91F" w14:textId="080CEDBD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3091D1C" w14:textId="3FAEB6E1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2CAAAB62" w14:textId="77777777" w:rsidR="00F81A3D" w:rsidRP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585EE443" w14:textId="34A10857" w:rsidR="00F81A3D" w:rsidRDefault="00F81A3D" w:rsidP="00F81A3D">
      <w:pPr>
        <w:pStyle w:val="ListParagraph"/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</w:t>
      </w:r>
      <w:r w:rsidRPr="00F81A3D">
        <w:rPr>
          <w:rFonts w:ascii="Arial" w:hAnsi="Arial" w:cs="Arial"/>
          <w:position w:val="-24"/>
          <w:sz w:val="22"/>
          <w:szCs w:val="22"/>
        </w:rPr>
        <w:object w:dxaOrig="1320" w:dyaOrig="620" w14:anchorId="1018A295">
          <v:shape id="_x0000_i1046" type="#_x0000_t75" style="width:66pt;height:31pt" o:ole="">
            <v:imagedata r:id="rId53" o:title=""/>
          </v:shape>
          <o:OLEObject Type="Embed" ProgID="Equation.DSMT4" ShapeID="_x0000_i1046" DrawAspect="Content" ObjectID="_1628672319" r:id="rId54"/>
        </w:object>
      </w:r>
      <w:r>
        <w:rPr>
          <w:rFonts w:ascii="Arial" w:hAnsi="Arial" w:cs="Arial"/>
          <w:sz w:val="22"/>
          <w:szCs w:val="22"/>
        </w:rPr>
        <w:t xml:space="preserve"> and determine the constant.</w:t>
      </w:r>
    </w:p>
    <w:p w14:paraId="20C9B857" w14:textId="4BFBBF66" w:rsidR="00F81A3D" w:rsidRDefault="00F81A3D" w:rsidP="00F81A3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7CE7C404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6DFA5C7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5E2908DD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57D00D" w14:textId="76642D5B" w:rsidR="003753EE" w:rsidRDefault="00FD3D17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FD3D17">
              <w:rPr>
                <w:rFonts w:ascii="Arial" w:hAnsi="Arial" w:cs="Arial"/>
                <w:position w:val="-156"/>
                <w:sz w:val="22"/>
                <w:szCs w:val="22"/>
              </w:rPr>
              <w:object w:dxaOrig="4560" w:dyaOrig="8360" w14:anchorId="45C0B9DA">
                <v:shape id="_x0000_i1047" type="#_x0000_t75" style="width:228pt;height:418pt" o:ole="">
                  <v:imagedata r:id="rId55" o:title=""/>
                </v:shape>
                <o:OLEObject Type="Embed" ProgID="Equation.DSMT4" ShapeID="_x0000_i1047" DrawAspect="Content" ObjectID="_1628672320" r:id="rId56"/>
              </w:object>
            </w:r>
          </w:p>
          <w:p w14:paraId="5DD573A3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60C22A26" w14:textId="44F1A932" w:rsidR="003753EE" w:rsidRDefault="00FD3D17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5F4BAE9" wp14:editId="683A598C">
                  <wp:extent cx="4610100" cy="24828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7"/>
                          <a:srcRect b="67253"/>
                          <a:stretch/>
                        </pic:blipFill>
                        <pic:spPr bwMode="auto">
                          <a:xfrm>
                            <a:off x="0" y="0"/>
                            <a:ext cx="4610100" cy="2482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3D7F043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00C4E58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745EDE9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0E8285F9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A541E2" w14:textId="5BB04AC3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D3D17">
              <w:t>separates variables</w:t>
            </w:r>
          </w:p>
          <w:p w14:paraId="0ADD418A" w14:textId="6AC951DD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FD3D17">
              <w:t>sets up partial fractions</w:t>
            </w:r>
          </w:p>
          <w:p w14:paraId="65280038" w14:textId="6ABD24FA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B24D9">
              <w:t>integrates and shows why absolute value not needed</w:t>
            </w:r>
          </w:p>
          <w:p w14:paraId="4A9D4590" w14:textId="68B80E31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B24D9">
              <w:t>solves for constant</w:t>
            </w:r>
          </w:p>
        </w:tc>
      </w:tr>
    </w:tbl>
    <w:p w14:paraId="13EA7B1B" w14:textId="2581867D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75112E6B" w14:textId="2F2EA3E0" w:rsidR="00F81A3D" w:rsidRDefault="00F81A3D" w:rsidP="00F81A3D">
      <w:pPr>
        <w:rPr>
          <w:rFonts w:ascii="Arial" w:hAnsi="Arial" w:cs="Arial"/>
          <w:sz w:val="22"/>
          <w:szCs w:val="22"/>
        </w:rPr>
      </w:pPr>
    </w:p>
    <w:p w14:paraId="2B519C85" w14:textId="74EE737A" w:rsidR="00F81A3D" w:rsidRDefault="00F81A3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AD1155D" w14:textId="1E0A88CA" w:rsidR="00F81A3D" w:rsidRDefault="00F81A3D" w:rsidP="00F81A3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ED2FC9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B565C75" w14:textId="4B25D922" w:rsidR="00841A20" w:rsidRDefault="00841A20" w:rsidP="00F81A3D">
      <w:pPr>
        <w:rPr>
          <w:rFonts w:ascii="Arial" w:hAnsi="Arial" w:cs="Arial"/>
          <w:sz w:val="22"/>
          <w:szCs w:val="22"/>
        </w:rPr>
      </w:pPr>
    </w:p>
    <w:p w14:paraId="0607C506" w14:textId="22E7502E" w:rsidR="00841A20" w:rsidRDefault="00841A20" w:rsidP="00841A20">
      <w:pPr>
        <w:pStyle w:val="ListParagraph"/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 w:rsidRPr="00841A20">
        <w:rPr>
          <w:rFonts w:ascii="Arial" w:hAnsi="Arial" w:cs="Arial"/>
          <w:sz w:val="22"/>
          <w:szCs w:val="22"/>
        </w:rPr>
        <w:t xml:space="preserve">Sketch the slope field for </w:t>
      </w:r>
      <w:r w:rsidRPr="00841A20">
        <w:rPr>
          <w:position w:val="-24"/>
        </w:rPr>
        <w:object w:dxaOrig="1840" w:dyaOrig="620" w14:anchorId="4BFA10D2">
          <v:shape id="_x0000_i1048" type="#_x0000_t75" style="width:92pt;height:31pt" o:ole="">
            <v:imagedata r:id="rId58" o:title=""/>
          </v:shape>
          <o:OLEObject Type="Embed" ProgID="Equation.DSMT4" ShapeID="_x0000_i1048" DrawAspect="Content" ObjectID="_1628672321" r:id="rId59"/>
        </w:object>
      </w:r>
      <w:r w:rsidRPr="00841A20">
        <w:rPr>
          <w:rFonts w:ascii="Arial" w:hAnsi="Arial" w:cs="Arial"/>
          <w:sz w:val="22"/>
          <w:szCs w:val="22"/>
        </w:rPr>
        <w:t xml:space="preserve"> on the axes below.</w:t>
      </w:r>
    </w:p>
    <w:p w14:paraId="1EFBC290" w14:textId="0A433743" w:rsidR="00841A20" w:rsidRDefault="00841A20" w:rsidP="00841A20">
      <w:pPr>
        <w:rPr>
          <w:rFonts w:ascii="Arial" w:hAnsi="Arial" w:cs="Arial"/>
          <w:sz w:val="22"/>
          <w:szCs w:val="22"/>
        </w:rPr>
      </w:pPr>
    </w:p>
    <w:p w14:paraId="4FABAB54" w14:textId="1BF4A94F" w:rsidR="00841A20" w:rsidRPr="00841A20" w:rsidRDefault="00841A20" w:rsidP="00841A20">
      <w:pPr>
        <w:rPr>
          <w:rFonts w:ascii="Arial" w:hAnsi="Arial" w:cs="Arial"/>
          <w:sz w:val="22"/>
          <w:szCs w:val="22"/>
        </w:rPr>
      </w:pPr>
    </w:p>
    <w:p w14:paraId="028DC9B0" w14:textId="77777777" w:rsidR="00841A20" w:rsidRPr="00F81A3D" w:rsidRDefault="00841A20" w:rsidP="00F81A3D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75935D1D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F55B1D0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04B09DA7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1681899" w14:textId="140FFBFE" w:rsidR="003753EE" w:rsidRDefault="00EB24D9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442ECE8" wp14:editId="56874B82">
                  <wp:extent cx="3980748" cy="6546850"/>
                  <wp:effectExtent l="0" t="0" r="127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4084" cy="6552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F6FC7A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2E40BD73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4630DD09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9CBDFA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61515C33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9C8B78" w14:textId="7E127F13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B24D9">
              <w:t>shows one zero</w:t>
            </w:r>
          </w:p>
          <w:p w14:paraId="1F9F5556" w14:textId="0403E9F0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EB24D9">
              <w:t>shows both zeros</w:t>
            </w:r>
          </w:p>
          <w:p w14:paraId="3E997672" w14:textId="0AECBEF8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EB24D9">
              <w:t>pattern agrees with above</w:t>
            </w:r>
          </w:p>
          <w:p w14:paraId="2061C1B7" w14:textId="3E3B22D9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4C5D3FC" w14:textId="2A7D99AE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2F7D8233" w14:textId="333CC39A" w:rsidR="00F81A3D" w:rsidRPr="00ED2FC9" w:rsidRDefault="00ED2FC9" w:rsidP="00ED2FC9">
      <w:pPr>
        <w:pStyle w:val="ListParagraph"/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iven that point A (-1,1) is a known point on our solution, show this curve on the slope field above and give the equation.</w:t>
      </w:r>
    </w:p>
    <w:p w14:paraId="6DA315DC" w14:textId="248A8E56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728344FE" w14:textId="30FAB69E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1D3C8612" w14:textId="35F01CA2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57874040" w14:textId="7AB8C970" w:rsidR="00F81A3D" w:rsidRDefault="00F81A3D" w:rsidP="00061B2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204C7697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A078F0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3B49A28D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6E4BCF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125F0C95" w14:textId="0675037D" w:rsidR="003753EE" w:rsidRDefault="00EB24D9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2138177" wp14:editId="21AA4261">
                  <wp:extent cx="4610100" cy="5099050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b="32747"/>
                          <a:stretch/>
                        </pic:blipFill>
                        <pic:spPr bwMode="auto">
                          <a:xfrm>
                            <a:off x="0" y="0"/>
                            <a:ext cx="4610100" cy="5099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3727570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39102434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49333710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EDD5E4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7D5E188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D4333C" w14:textId="5BFB4F54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6A28">
              <w:t xml:space="preserve">shows curve on slope field going through </w:t>
            </w:r>
            <w:proofErr w:type="spellStart"/>
            <w:r w:rsidR="009D6A28">
              <w:t>pt</w:t>
            </w:r>
            <w:proofErr w:type="spellEnd"/>
            <w:r w:rsidR="009D6A28">
              <w:t xml:space="preserve"> A</w:t>
            </w:r>
          </w:p>
          <w:p w14:paraId="03BE5726" w14:textId="3A5EA7B8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6A28">
              <w:t xml:space="preserve">integrates slope field </w:t>
            </w:r>
          </w:p>
          <w:p w14:paraId="3821F1D2" w14:textId="202F7264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9D6A28">
              <w:t>solves for constant</w:t>
            </w:r>
          </w:p>
          <w:p w14:paraId="0946D4CB" w14:textId="7DB4B42B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1E14C700" w14:textId="1E23017A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3FFC5AD2" w14:textId="4F34F84A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3E260C18" w14:textId="54AACD0F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37899835" w14:textId="5744360D" w:rsidR="00F81A3D" w:rsidRDefault="00F81A3D" w:rsidP="00061B22">
      <w:pPr>
        <w:rPr>
          <w:rFonts w:ascii="Arial" w:hAnsi="Arial" w:cs="Arial"/>
          <w:sz w:val="22"/>
          <w:szCs w:val="22"/>
        </w:rPr>
      </w:pPr>
    </w:p>
    <w:p w14:paraId="6EDA8040" w14:textId="4F771295" w:rsidR="009D6A28" w:rsidRDefault="009D6A28" w:rsidP="00061B22">
      <w:pPr>
        <w:rPr>
          <w:rFonts w:ascii="Arial" w:hAnsi="Arial" w:cs="Arial"/>
          <w:sz w:val="22"/>
          <w:szCs w:val="22"/>
        </w:rPr>
      </w:pPr>
    </w:p>
    <w:p w14:paraId="2610B75F" w14:textId="6A5777CC" w:rsidR="009D6A28" w:rsidRDefault="009D6A28" w:rsidP="00061B22">
      <w:pPr>
        <w:rPr>
          <w:rFonts w:ascii="Arial" w:hAnsi="Arial" w:cs="Arial"/>
          <w:sz w:val="22"/>
          <w:szCs w:val="22"/>
        </w:rPr>
      </w:pPr>
    </w:p>
    <w:p w14:paraId="389BC778" w14:textId="4B4011D2" w:rsidR="009D6A28" w:rsidRDefault="009D6A28" w:rsidP="00061B22">
      <w:pPr>
        <w:rPr>
          <w:rFonts w:ascii="Arial" w:hAnsi="Arial" w:cs="Arial"/>
          <w:sz w:val="22"/>
          <w:szCs w:val="22"/>
        </w:rPr>
      </w:pPr>
    </w:p>
    <w:p w14:paraId="73F88D36" w14:textId="77777777" w:rsidR="009D6A28" w:rsidRDefault="009D6A28" w:rsidP="00061B22">
      <w:pPr>
        <w:rPr>
          <w:rFonts w:ascii="Arial" w:hAnsi="Arial" w:cs="Arial"/>
          <w:sz w:val="22"/>
          <w:szCs w:val="22"/>
        </w:rPr>
      </w:pPr>
    </w:p>
    <w:p w14:paraId="46797792" w14:textId="3CECFD39" w:rsidR="00061B22" w:rsidRDefault="00061B22" w:rsidP="00061B22">
      <w:pPr>
        <w:rPr>
          <w:rFonts w:ascii="Arial" w:hAnsi="Arial" w:cs="Arial"/>
          <w:sz w:val="22"/>
          <w:szCs w:val="22"/>
        </w:rPr>
      </w:pPr>
    </w:p>
    <w:p w14:paraId="03C2388C" w14:textId="030208D5" w:rsidR="00EF7E16" w:rsidRDefault="00EF7E16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1E3A32">
        <w:rPr>
          <w:rFonts w:ascii="Arial" w:hAnsi="Arial" w:cs="Arial"/>
          <w:sz w:val="22"/>
          <w:szCs w:val="22"/>
        </w:rPr>
        <w:t>2, 3 &amp; 2 = 7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3DE4A05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1262210D" w14:textId="0639C607" w:rsidR="00EF7E16" w:rsidRDefault="00EF7E16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with displacement,</w:t>
      </w:r>
      <w:r w:rsidRPr="00BB0744">
        <w:rPr>
          <w:rFonts w:ascii="Arial" w:hAnsi="Arial" w:cs="Arial"/>
          <w:position w:val="-6"/>
          <w:sz w:val="22"/>
          <w:szCs w:val="22"/>
        </w:rPr>
        <w:object w:dxaOrig="200" w:dyaOrig="220" w14:anchorId="0BA49F56">
          <v:shape id="_x0000_i1049" type="#_x0000_t75" style="width:10pt;height:11pt" o:ole="">
            <v:imagedata r:id="rId62" o:title=""/>
          </v:shape>
          <o:OLEObject Type="Embed" ProgID="Equation.DSMT4" ShapeID="_x0000_i1049" DrawAspect="Content" ObjectID="_1628672322" r:id="rId63"/>
        </w:object>
      </w:r>
      <w:r>
        <w:rPr>
          <w:rFonts w:ascii="Arial" w:hAnsi="Arial" w:cs="Arial"/>
          <w:sz w:val="22"/>
          <w:szCs w:val="22"/>
        </w:rPr>
        <w:t xml:space="preserve"> metres from the origin at time </w:t>
      </w:r>
      <w:r w:rsidRPr="00BB0744">
        <w:rPr>
          <w:rFonts w:ascii="Arial" w:hAnsi="Arial" w:cs="Arial"/>
          <w:position w:val="-6"/>
          <w:sz w:val="22"/>
          <w:szCs w:val="22"/>
        </w:rPr>
        <w:object w:dxaOrig="139" w:dyaOrig="240" w14:anchorId="45815AC4">
          <v:shape id="_x0000_i1050" type="#_x0000_t75" style="width:7pt;height:12pt" o:ole="">
            <v:imagedata r:id="rId64" o:title=""/>
          </v:shape>
          <o:OLEObject Type="Embed" ProgID="Equation.DSMT4" ShapeID="_x0000_i1050" DrawAspect="Content" ObjectID="_1628672323" r:id="rId65"/>
        </w:object>
      </w:r>
      <w:r>
        <w:rPr>
          <w:rFonts w:ascii="Arial" w:hAnsi="Arial" w:cs="Arial"/>
          <w:sz w:val="22"/>
          <w:szCs w:val="22"/>
        </w:rPr>
        <w:t xml:space="preserve"> seconds, moves such that </w:t>
      </w:r>
      <w:r w:rsidR="001E3A32" w:rsidRPr="00EF7E16">
        <w:rPr>
          <w:rFonts w:ascii="Arial" w:hAnsi="Arial" w:cs="Arial"/>
          <w:position w:val="-28"/>
          <w:sz w:val="22"/>
          <w:szCs w:val="22"/>
        </w:rPr>
        <w:object w:dxaOrig="1740" w:dyaOrig="680" w14:anchorId="0E55DBD2">
          <v:shape id="_x0000_i1051" type="#_x0000_t75" style="width:87pt;height:34pt" o:ole="">
            <v:imagedata r:id="rId66" o:title=""/>
          </v:shape>
          <o:OLEObject Type="Embed" ProgID="Equation.DSMT4" ShapeID="_x0000_i1051" DrawAspect="Content" ObjectID="_1628672324" r:id="rId67"/>
        </w:object>
      </w:r>
      <w:r w:rsidR="001E3A32">
        <w:rPr>
          <w:rFonts w:ascii="Arial" w:hAnsi="Arial" w:cs="Arial"/>
          <w:sz w:val="22"/>
          <w:szCs w:val="22"/>
        </w:rPr>
        <w:t>.</w:t>
      </w:r>
    </w:p>
    <w:p w14:paraId="737510D9" w14:textId="00198AC1" w:rsidR="001E3A32" w:rsidRDefault="001E3A32" w:rsidP="001E3A32">
      <w:pPr>
        <w:pStyle w:val="ListParagraph"/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that the motion is simple harmonic.</w:t>
      </w:r>
    </w:p>
    <w:p w14:paraId="6EECCA81" w14:textId="334A5055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4F8982F" w14:textId="0FF30B9C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7A110C8D" w14:textId="7B1B75DB" w:rsidR="001E3A32" w:rsidRDefault="001E3A32" w:rsidP="001E3A3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70691B5B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0E58697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2C7AD473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4B5D5C" w14:textId="7091B5E6" w:rsidR="003753EE" w:rsidRDefault="009D6A28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9D6A28">
              <w:rPr>
                <w:rFonts w:ascii="Arial" w:hAnsi="Arial" w:cs="Arial"/>
                <w:position w:val="-100"/>
                <w:sz w:val="22"/>
                <w:szCs w:val="22"/>
              </w:rPr>
              <w:object w:dxaOrig="3560" w:dyaOrig="2120" w14:anchorId="2F08EE1E">
                <v:shape id="_x0000_i1052" type="#_x0000_t75" style="width:178pt;height:106pt" o:ole="">
                  <v:imagedata r:id="rId68" o:title=""/>
                </v:shape>
                <o:OLEObject Type="Embed" ProgID="Equation.DSMT4" ShapeID="_x0000_i1052" DrawAspect="Content" ObjectID="_1628672325" r:id="rId69"/>
              </w:object>
            </w:r>
          </w:p>
          <w:p w14:paraId="38F86656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303935B2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F350622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001A4F2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DCDC482" w14:textId="4CD2C983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6A28">
              <w:t>obtains acceleration function</w:t>
            </w:r>
          </w:p>
          <w:p w14:paraId="79F876B4" w14:textId="5C9F1F4B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D6A28">
              <w:t>shows correct differential equation for SHM</w:t>
            </w:r>
          </w:p>
          <w:p w14:paraId="26756116" w14:textId="1870BE73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67853D7B" w14:textId="7D947950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3FEE5E7" w14:textId="4AECE933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7DBB33FF" w14:textId="11C6C21D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25F44CF" w14:textId="5BDF9D14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2C99E6FA" w14:textId="77777777" w:rsidR="001E3A32" w:rsidRP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5984D002" w14:textId="273ECF13" w:rsidR="001E3A32" w:rsidRDefault="001E3A32" w:rsidP="001E3A32">
      <w:pPr>
        <w:pStyle w:val="ListParagraph"/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first two times that the speed is exactly half of the maximum speed.</w:t>
      </w:r>
    </w:p>
    <w:p w14:paraId="2F9AE5F8" w14:textId="4FD88227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005FF0A" w14:textId="4115F98D" w:rsidR="001E3A32" w:rsidRDefault="001E3A32" w:rsidP="001E3A3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43ACFABC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103AD0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304DE212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1BCD12" w14:textId="1396F21A" w:rsidR="003753EE" w:rsidRDefault="009D6A28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>t=0 v=5m/s</w:t>
            </w:r>
          </w:p>
          <w:p w14:paraId="6B97187C" w14:textId="1DC86105" w:rsidR="003753EE" w:rsidRDefault="00A64964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t>v</w:t>
            </w:r>
            <w:r>
              <w:rPr>
                <w:noProof/>
              </w:rPr>
              <w:drawing>
                <wp:inline distT="0" distB="0" distL="0" distR="0" wp14:anchorId="2B3EC86C" wp14:editId="5E766650">
                  <wp:extent cx="5340350" cy="17399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0"/>
                          <a:srcRect b="46421"/>
                          <a:stretch/>
                        </pic:blipFill>
                        <pic:spPr bwMode="auto">
                          <a:xfrm>
                            <a:off x="0" y="0"/>
                            <a:ext cx="5340350" cy="1739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E932AEF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0EE2DD3B" w14:textId="0F5B925C" w:rsidR="003753EE" w:rsidRPr="00BD6CB4" w:rsidRDefault="009D6A28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rFonts w:cs="Arial"/>
                <w:szCs w:val="22"/>
                <w:lang w:val="en-US"/>
              </w:rPr>
              <w:t xml:space="preserve">First two times are </w:t>
            </w:r>
            <w:r w:rsidR="00A64964" w:rsidRPr="00462CE0">
              <w:rPr>
                <w:rFonts w:cs="Arial"/>
                <w:position w:val="-24"/>
                <w:szCs w:val="22"/>
                <w:lang w:val="en-US"/>
              </w:rPr>
              <w:object w:dxaOrig="639" w:dyaOrig="620" w14:anchorId="4B75B6FC">
                <v:shape id="_x0000_i1062" type="#_x0000_t75" style="width:32pt;height:31pt" o:ole="">
                  <v:imagedata r:id="rId71" o:title=""/>
                </v:shape>
                <o:OLEObject Type="Embed" ProgID="Equation.DSMT4" ShapeID="_x0000_i1062" DrawAspect="Content" ObjectID="_1628672326" r:id="rId72"/>
              </w:object>
            </w:r>
            <w:r>
              <w:rPr>
                <w:rFonts w:cs="Arial"/>
                <w:szCs w:val="22"/>
                <w:lang w:val="en-US"/>
              </w:rPr>
              <w:t xml:space="preserve"> </w:t>
            </w:r>
            <w:bookmarkStart w:id="0" w:name="_GoBack"/>
            <w:bookmarkEnd w:id="0"/>
          </w:p>
        </w:tc>
      </w:tr>
      <w:tr w:rsidR="003753EE" w:rsidRPr="00BD6CB4" w14:paraId="4A362126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E6AAE0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04CA20FD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A29D7A" w14:textId="640A89FE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62CE0">
              <w:t>states initial time</w:t>
            </w:r>
          </w:p>
          <w:p w14:paraId="0E800FAA" w14:textId="63ED1859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462CE0">
              <w:t>uses negative velocity for second time</w:t>
            </w:r>
          </w:p>
          <w:p w14:paraId="61E5A507" w14:textId="4A10537F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462CE0">
              <w:t xml:space="preserve">solves for second time, </w:t>
            </w:r>
            <w:proofErr w:type="spellStart"/>
            <w:r w:rsidR="00462CE0">
              <w:t>approx</w:t>
            </w:r>
            <w:proofErr w:type="spellEnd"/>
          </w:p>
          <w:p w14:paraId="41F8E731" w14:textId="3846F9C0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031364AD" w14:textId="6226C042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03AA7EB8" w14:textId="3ECC0B0C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34D099A9" w14:textId="41A3BB1E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49CAF7DC" w14:textId="0A938160" w:rsid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57D6FA2B" w14:textId="77777777" w:rsidR="001E3A32" w:rsidRPr="001E3A32" w:rsidRDefault="001E3A32" w:rsidP="001E3A32">
      <w:pPr>
        <w:rPr>
          <w:rFonts w:ascii="Arial" w:hAnsi="Arial" w:cs="Arial"/>
          <w:sz w:val="22"/>
          <w:szCs w:val="22"/>
        </w:rPr>
      </w:pPr>
    </w:p>
    <w:p w14:paraId="2458F3D6" w14:textId="4DC19CA3" w:rsidR="001E3A32" w:rsidRPr="001E3A32" w:rsidRDefault="001E3A32" w:rsidP="001E3A32">
      <w:pPr>
        <w:pStyle w:val="ListParagraph"/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distance travelled in the first 3 seconds.</w:t>
      </w:r>
    </w:p>
    <w:p w14:paraId="6A6A156B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p w14:paraId="4CA3B93F" w14:textId="77777777" w:rsidR="00EF7E16" w:rsidRDefault="00EF7E16" w:rsidP="00061B2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21CC77FE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F61690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5FA80453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241168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EBC9D38" w14:textId="4C22C36C" w:rsidR="003753EE" w:rsidRDefault="00972B6C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CAFE744" wp14:editId="719DD1C2">
                  <wp:extent cx="4610100" cy="24257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3"/>
                          <a:srcRect b="68007"/>
                          <a:stretch/>
                        </pic:blipFill>
                        <pic:spPr bwMode="auto">
                          <a:xfrm>
                            <a:off x="0" y="0"/>
                            <a:ext cx="4610100" cy="2425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4E85066" w14:textId="77777777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  <w:p w14:paraId="4F6137D7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5B41CF74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BAE075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11AD3D1B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C08503" w14:textId="3E9AE7EA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72B6C">
              <w:t>uses correct integral with absolute velocity</w:t>
            </w:r>
          </w:p>
          <w:p w14:paraId="22BB7ED6" w14:textId="4DB8A9F4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972B6C">
              <w:t>states distance travelled</w:t>
            </w:r>
          </w:p>
          <w:p w14:paraId="55289A1D" w14:textId="15E8088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  <w:r w:rsidRPr="00BD6CB4">
              <w:t xml:space="preserve"> </w:t>
            </w:r>
          </w:p>
        </w:tc>
      </w:tr>
    </w:tbl>
    <w:p w14:paraId="0470B498" w14:textId="72CCCECF" w:rsidR="001E3A32" w:rsidRDefault="001E3A32" w:rsidP="00061B22">
      <w:pPr>
        <w:rPr>
          <w:rFonts w:ascii="Arial" w:hAnsi="Arial" w:cs="Arial"/>
          <w:sz w:val="22"/>
          <w:szCs w:val="22"/>
        </w:rPr>
      </w:pPr>
    </w:p>
    <w:p w14:paraId="6ABB3DBC" w14:textId="51D037A3" w:rsidR="00061B22" w:rsidRDefault="00ED2FC9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</w:t>
      </w:r>
      <w:r w:rsidR="00EF7E16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(</w:t>
      </w:r>
      <w:r w:rsidR="00972B6C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55E3DC3" w14:textId="303C2E59" w:rsidR="00991CAA" w:rsidRDefault="0039008A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particle with displacement</w:t>
      </w:r>
      <w:r w:rsidR="00BB0744">
        <w:rPr>
          <w:rFonts w:ascii="Arial" w:hAnsi="Arial" w:cs="Arial"/>
          <w:sz w:val="22"/>
          <w:szCs w:val="22"/>
        </w:rPr>
        <w:t>,</w:t>
      </w:r>
      <w:r w:rsidR="00BB0744" w:rsidRPr="00BB0744">
        <w:rPr>
          <w:rFonts w:ascii="Arial" w:hAnsi="Arial" w:cs="Arial"/>
          <w:position w:val="-6"/>
          <w:sz w:val="22"/>
          <w:szCs w:val="22"/>
        </w:rPr>
        <w:object w:dxaOrig="200" w:dyaOrig="220" w14:anchorId="29821C1A">
          <v:shape id="_x0000_i1054" type="#_x0000_t75" style="width:10pt;height:11pt" o:ole="">
            <v:imagedata r:id="rId62" o:title=""/>
          </v:shape>
          <o:OLEObject Type="Embed" ProgID="Equation.DSMT4" ShapeID="_x0000_i1054" DrawAspect="Content" ObjectID="_1628672327" r:id="rId74"/>
        </w:object>
      </w:r>
      <w:r w:rsidR="00BB0744">
        <w:rPr>
          <w:rFonts w:ascii="Arial" w:hAnsi="Arial" w:cs="Arial"/>
          <w:sz w:val="22"/>
          <w:szCs w:val="22"/>
        </w:rPr>
        <w:t xml:space="preserve"> metres from the origin at time </w:t>
      </w:r>
      <w:r w:rsidR="00BB0744" w:rsidRPr="00BB0744">
        <w:rPr>
          <w:rFonts w:ascii="Arial" w:hAnsi="Arial" w:cs="Arial"/>
          <w:position w:val="-6"/>
          <w:sz w:val="22"/>
          <w:szCs w:val="22"/>
        </w:rPr>
        <w:object w:dxaOrig="139" w:dyaOrig="240" w14:anchorId="7D73912B">
          <v:shape id="_x0000_i1055" type="#_x0000_t75" style="width:7pt;height:12pt" o:ole="">
            <v:imagedata r:id="rId64" o:title=""/>
          </v:shape>
          <o:OLEObject Type="Embed" ProgID="Equation.DSMT4" ShapeID="_x0000_i1055" DrawAspect="Content" ObjectID="_1628672328" r:id="rId75"/>
        </w:object>
      </w:r>
      <w:r w:rsidR="00BB0744">
        <w:rPr>
          <w:rFonts w:ascii="Arial" w:hAnsi="Arial" w:cs="Arial"/>
          <w:sz w:val="22"/>
          <w:szCs w:val="22"/>
        </w:rPr>
        <w:t xml:space="preserve"> seconds</w:t>
      </w:r>
      <w:r w:rsidR="00991CAA">
        <w:rPr>
          <w:rFonts w:ascii="Arial" w:hAnsi="Arial" w:cs="Arial"/>
          <w:sz w:val="22"/>
          <w:szCs w:val="22"/>
        </w:rPr>
        <w:t xml:space="preserve">, has an acceleration given by </w:t>
      </w:r>
      <w:r w:rsidR="00991CAA" w:rsidRPr="00991CAA">
        <w:rPr>
          <w:rFonts w:ascii="Arial" w:hAnsi="Arial" w:cs="Arial"/>
          <w:position w:val="-6"/>
          <w:sz w:val="22"/>
          <w:szCs w:val="22"/>
        </w:rPr>
        <w:object w:dxaOrig="920" w:dyaOrig="320" w14:anchorId="0ED7B3C8">
          <v:shape id="_x0000_i1056" type="#_x0000_t75" style="width:46pt;height:16pt" o:ole="">
            <v:imagedata r:id="rId76" o:title=""/>
          </v:shape>
          <o:OLEObject Type="Embed" ProgID="Equation.DSMT4" ShapeID="_x0000_i1056" DrawAspect="Content" ObjectID="_1628672329" r:id="rId77"/>
        </w:object>
      </w:r>
      <w:r w:rsidR="00991CAA">
        <w:rPr>
          <w:rFonts w:ascii="Arial" w:hAnsi="Arial" w:cs="Arial"/>
          <w:sz w:val="22"/>
          <w:szCs w:val="22"/>
        </w:rPr>
        <w:t xml:space="preserve">. The amplitude of the motion is given by </w:t>
      </w:r>
      <w:r w:rsidR="00991CAA" w:rsidRPr="00991CAA">
        <w:rPr>
          <w:rFonts w:ascii="Arial" w:hAnsi="Arial" w:cs="Arial"/>
          <w:position w:val="-4"/>
          <w:sz w:val="22"/>
          <w:szCs w:val="22"/>
        </w:rPr>
        <w:object w:dxaOrig="240" w:dyaOrig="260" w14:anchorId="144B875C">
          <v:shape id="_x0000_i1057" type="#_x0000_t75" style="width:12pt;height:13pt" o:ole="">
            <v:imagedata r:id="rId78" o:title=""/>
          </v:shape>
          <o:OLEObject Type="Embed" ProgID="Equation.DSMT4" ShapeID="_x0000_i1057" DrawAspect="Content" ObjectID="_1628672330" r:id="rId79"/>
        </w:object>
      </w:r>
      <w:r w:rsidR="00991CAA">
        <w:rPr>
          <w:rFonts w:ascii="Arial" w:hAnsi="Arial" w:cs="Arial"/>
          <w:sz w:val="22"/>
          <w:szCs w:val="22"/>
        </w:rPr>
        <w:t xml:space="preserve"> metres.</w:t>
      </w:r>
    </w:p>
    <w:p w14:paraId="1E8F84DE" w14:textId="3335C10F" w:rsidR="00061B22" w:rsidRDefault="00991CAA" w:rsidP="00061B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</w:t>
      </w:r>
      <w:r w:rsidR="004B55A6">
        <w:rPr>
          <w:rFonts w:ascii="Arial" w:hAnsi="Arial" w:cs="Arial"/>
          <w:sz w:val="22"/>
          <w:szCs w:val="22"/>
        </w:rPr>
        <w:t xml:space="preserve">by using integration </w:t>
      </w:r>
      <w:r>
        <w:rPr>
          <w:rFonts w:ascii="Arial" w:hAnsi="Arial" w:cs="Arial"/>
          <w:sz w:val="22"/>
          <w:szCs w:val="22"/>
        </w:rPr>
        <w:t xml:space="preserve">that the speed, </w:t>
      </w:r>
      <w:r w:rsidRPr="00991CAA">
        <w:rPr>
          <w:rFonts w:ascii="Arial" w:hAnsi="Arial" w:cs="Arial"/>
          <w:position w:val="-6"/>
          <w:sz w:val="22"/>
          <w:szCs w:val="22"/>
        </w:rPr>
        <w:object w:dxaOrig="180" w:dyaOrig="220" w14:anchorId="78B6D460">
          <v:shape id="_x0000_i1058" type="#_x0000_t75" style="width:9pt;height:11pt" o:ole="">
            <v:imagedata r:id="rId80" o:title=""/>
          </v:shape>
          <o:OLEObject Type="Embed" ProgID="Equation.DSMT4" ShapeID="_x0000_i1058" DrawAspect="Content" ObjectID="_1628672331" r:id="rId81"/>
        </w:object>
      </w:r>
      <w:r>
        <w:rPr>
          <w:rFonts w:ascii="Arial" w:hAnsi="Arial" w:cs="Arial"/>
          <w:sz w:val="22"/>
          <w:szCs w:val="22"/>
        </w:rPr>
        <w:t xml:space="preserve"> metres per second, is given by </w:t>
      </w:r>
      <w:r w:rsidRPr="00991CAA">
        <w:rPr>
          <w:rFonts w:ascii="Arial" w:hAnsi="Arial" w:cs="Arial"/>
          <w:position w:val="-16"/>
          <w:sz w:val="22"/>
          <w:szCs w:val="22"/>
        </w:rPr>
        <w:object w:dxaOrig="1660" w:dyaOrig="440" w14:anchorId="2DD0E2AE">
          <v:shape id="_x0000_i1059" type="#_x0000_t75" style="width:83pt;height:22pt" o:ole="">
            <v:imagedata r:id="rId82" o:title=""/>
          </v:shape>
          <o:OLEObject Type="Embed" ProgID="Equation.DSMT4" ShapeID="_x0000_i1059" DrawAspect="Content" ObjectID="_1628672332" r:id="rId83"/>
        </w:object>
      </w:r>
      <w:r>
        <w:rPr>
          <w:rFonts w:ascii="Arial" w:hAnsi="Arial" w:cs="Arial"/>
          <w:sz w:val="22"/>
          <w:szCs w:val="22"/>
        </w:rPr>
        <w:t>.</w:t>
      </w:r>
    </w:p>
    <w:p w14:paraId="40606F23" w14:textId="4E946A5B" w:rsidR="00061B22" w:rsidRDefault="00061B22" w:rsidP="00061B22">
      <w:pPr>
        <w:rPr>
          <w:rFonts w:ascii="Arial" w:hAnsi="Arial" w:cs="Arial"/>
          <w:sz w:val="22"/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3753EE" w:rsidRPr="00BD6CB4" w14:paraId="7FA740D6" w14:textId="77777777" w:rsidTr="005A7590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795464" w14:textId="77777777" w:rsidR="003753EE" w:rsidRPr="00323B31" w:rsidRDefault="003753EE" w:rsidP="005A7590">
            <w:pPr>
              <w:tabs>
                <w:tab w:val="right" w:pos="9356"/>
              </w:tabs>
              <w:ind w:right="-41"/>
              <w:jc w:val="center"/>
              <w:rPr>
                <w:b/>
                <w:lang w:val="en-US"/>
              </w:rPr>
            </w:pPr>
            <w:r w:rsidRPr="00323B31">
              <w:rPr>
                <w:b/>
                <w:lang w:val="en-US"/>
              </w:rPr>
              <w:t>Solution</w:t>
            </w:r>
          </w:p>
        </w:tc>
      </w:tr>
      <w:tr w:rsidR="003753EE" w:rsidRPr="00BD6CB4" w14:paraId="0EB7AC71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92B1E9" w14:textId="02EC2F3F" w:rsidR="003753EE" w:rsidRDefault="00C0657F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4B55A6">
              <w:rPr>
                <w:rFonts w:ascii="Arial" w:hAnsi="Arial" w:cs="Arial"/>
                <w:position w:val="-110"/>
                <w:sz w:val="22"/>
                <w:szCs w:val="22"/>
              </w:rPr>
              <w:object w:dxaOrig="3159" w:dyaOrig="2640" w14:anchorId="5B904967">
                <v:shape id="_x0000_i1060" type="#_x0000_t75" style="width:158pt;height:132pt" o:ole="">
                  <v:imagedata r:id="rId84" o:title=""/>
                </v:shape>
                <o:OLEObject Type="Embed" ProgID="Equation.DSMT4" ShapeID="_x0000_i1060" DrawAspect="Content" ObjectID="_1628672333" r:id="rId85"/>
              </w:object>
            </w:r>
          </w:p>
          <w:p w14:paraId="4FBFDE15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</w:p>
        </w:tc>
      </w:tr>
      <w:tr w:rsidR="003753EE" w:rsidRPr="00BD6CB4" w14:paraId="554B87EC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75F123D" w14:textId="77777777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  <w:lang w:val="en-US"/>
              </w:rPr>
            </w:pPr>
            <w:r w:rsidRPr="00BD6CB4">
              <w:rPr>
                <w:rFonts w:cs="Arial"/>
                <w:b/>
                <w:bCs/>
                <w:szCs w:val="30"/>
                <w:lang w:val="en-US"/>
              </w:rPr>
              <w:t xml:space="preserve">Specific </w:t>
            </w:r>
            <w:proofErr w:type="spellStart"/>
            <w:r w:rsidRPr="00BD6CB4">
              <w:rPr>
                <w:rFonts w:cs="Arial"/>
                <w:b/>
                <w:bCs/>
                <w:szCs w:val="30"/>
                <w:lang w:val="en-US"/>
              </w:rPr>
              <w:t>behaviours</w:t>
            </w:r>
            <w:proofErr w:type="spellEnd"/>
          </w:p>
        </w:tc>
      </w:tr>
      <w:tr w:rsidR="003753EE" w:rsidRPr="00BD6CB4" w14:paraId="73C29A18" w14:textId="77777777" w:rsidTr="005A7590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DAA59CD" w14:textId="0B2B848C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33B4C">
              <w:t xml:space="preserve">uses alternative expression for </w:t>
            </w:r>
            <w:proofErr w:type="spellStart"/>
            <w:r w:rsidR="00C33B4C">
              <w:t>accleration</w:t>
            </w:r>
            <w:proofErr w:type="spellEnd"/>
          </w:p>
          <w:p w14:paraId="1B43EAFC" w14:textId="4923956E" w:rsidR="003753EE" w:rsidRPr="00BD6CB4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  <w:lang w:val="en-US"/>
              </w:rPr>
            </w:pPr>
            <w:r w:rsidRPr="00BD6CB4">
              <w:sym w:font="Wingdings 2" w:char="F050"/>
            </w:r>
            <w:r w:rsidRPr="00BD6CB4">
              <w:t xml:space="preserve"> </w:t>
            </w:r>
            <w:r w:rsidR="00C33B4C">
              <w:t>uses separation of variables</w:t>
            </w:r>
          </w:p>
          <w:p w14:paraId="179A9366" w14:textId="7C7A9DB1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33B4C">
              <w:t>integrates correctly</w:t>
            </w:r>
          </w:p>
          <w:p w14:paraId="3E4E7808" w14:textId="38767365" w:rsidR="003753EE" w:rsidRDefault="003753EE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sym w:font="Wingdings 2" w:char="F050"/>
            </w:r>
            <w:r w:rsidRPr="00BD6CB4">
              <w:t xml:space="preserve"> </w:t>
            </w:r>
            <w:r w:rsidR="00C33B4C">
              <w:t>solves for constant in terms of A &amp; n</w:t>
            </w:r>
          </w:p>
          <w:p w14:paraId="20157F55" w14:textId="431A0818" w:rsidR="006C066F" w:rsidRPr="00BD6CB4" w:rsidRDefault="006C066F" w:rsidP="005A7590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lang w:val="en-US"/>
              </w:rPr>
            </w:pPr>
          </w:p>
        </w:tc>
      </w:tr>
    </w:tbl>
    <w:p w14:paraId="54A53860" w14:textId="0971A18E" w:rsidR="00E64902" w:rsidRPr="00061B22" w:rsidRDefault="00E64902" w:rsidP="00061B22">
      <w:pPr>
        <w:rPr>
          <w:rFonts w:ascii="Arial" w:hAnsi="Arial" w:cs="Arial"/>
          <w:sz w:val="22"/>
          <w:szCs w:val="22"/>
        </w:rPr>
      </w:pPr>
    </w:p>
    <w:sectPr w:rsidR="00E64902" w:rsidRPr="00061B22" w:rsidSect="00C50199">
      <w:headerReference w:type="default" r:id="rId86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3295C3" w14:textId="77777777" w:rsidR="005571EF" w:rsidRDefault="005571EF" w:rsidP="001037DD">
      <w:r>
        <w:separator/>
      </w:r>
    </w:p>
  </w:endnote>
  <w:endnote w:type="continuationSeparator" w:id="0">
    <w:p w14:paraId="6E082E9D" w14:textId="77777777" w:rsidR="005571EF" w:rsidRDefault="005571E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0F01C2" w14:textId="77777777" w:rsidR="005571EF" w:rsidRDefault="005571EF" w:rsidP="001037DD">
      <w:r>
        <w:separator/>
      </w:r>
    </w:p>
  </w:footnote>
  <w:footnote w:type="continuationSeparator" w:id="0">
    <w:p w14:paraId="3E87E0A3" w14:textId="77777777" w:rsidR="005571EF" w:rsidRDefault="005571E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B18DB" w14:textId="0AA4507A" w:rsidR="00B76FDB" w:rsidRDefault="00B76FDB">
    <w:pPr>
      <w:pStyle w:val="Header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rPr>
        <w:noProof/>
      </w:rPr>
      <w:tab/>
      <w:t>Yr 12 Maths Specialist</w:t>
    </w:r>
    <w:r>
      <w:rPr>
        <w:noProof/>
      </w:rPr>
      <w:tab/>
      <w:t xml:space="preserve">              Perth Modern School</w:t>
    </w:r>
  </w:p>
  <w:p w14:paraId="69D64702" w14:textId="1414E392" w:rsidR="00B76FDB" w:rsidRDefault="00B76FDB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125EF"/>
    <w:multiLevelType w:val="hybridMultilevel"/>
    <w:tmpl w:val="2FB6BC5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4423C"/>
    <w:multiLevelType w:val="hybridMultilevel"/>
    <w:tmpl w:val="55843DB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16750C"/>
    <w:multiLevelType w:val="hybridMultilevel"/>
    <w:tmpl w:val="53E600F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675E8"/>
    <w:multiLevelType w:val="hybridMultilevel"/>
    <w:tmpl w:val="B5AAC59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457B59"/>
    <w:multiLevelType w:val="hybridMultilevel"/>
    <w:tmpl w:val="33E0699C"/>
    <w:lvl w:ilvl="0" w:tplc="A3CA259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A34A1F"/>
    <w:multiLevelType w:val="hybridMultilevel"/>
    <w:tmpl w:val="8F3A1CF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202059"/>
    <w:multiLevelType w:val="hybridMultilevel"/>
    <w:tmpl w:val="FA0A12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AF5998"/>
    <w:multiLevelType w:val="hybridMultilevel"/>
    <w:tmpl w:val="FED040B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587EDD"/>
    <w:multiLevelType w:val="hybridMultilevel"/>
    <w:tmpl w:val="5832E6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75610F"/>
    <w:multiLevelType w:val="hybridMultilevel"/>
    <w:tmpl w:val="79D6663E"/>
    <w:lvl w:ilvl="0" w:tplc="3F88CE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F027A3"/>
    <w:multiLevelType w:val="hybridMultilevel"/>
    <w:tmpl w:val="43BE36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410343"/>
    <w:multiLevelType w:val="hybridMultilevel"/>
    <w:tmpl w:val="2AD6A52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8A6ACF"/>
    <w:multiLevelType w:val="hybridMultilevel"/>
    <w:tmpl w:val="6DD2916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414E3F"/>
    <w:multiLevelType w:val="hybridMultilevel"/>
    <w:tmpl w:val="EA82185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DD09B4"/>
    <w:multiLevelType w:val="hybridMultilevel"/>
    <w:tmpl w:val="687CC9A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973BCE"/>
    <w:multiLevelType w:val="hybridMultilevel"/>
    <w:tmpl w:val="9D704256"/>
    <w:lvl w:ilvl="0" w:tplc="0C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B0553D"/>
    <w:multiLevelType w:val="hybridMultilevel"/>
    <w:tmpl w:val="90941B6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F67142"/>
    <w:multiLevelType w:val="hybridMultilevel"/>
    <w:tmpl w:val="EC1EDDD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BF2D13"/>
    <w:multiLevelType w:val="hybridMultilevel"/>
    <w:tmpl w:val="D9C886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10"/>
  </w:num>
  <w:num w:numId="4">
    <w:abstractNumId w:val="6"/>
  </w:num>
  <w:num w:numId="5">
    <w:abstractNumId w:val="11"/>
  </w:num>
  <w:num w:numId="6">
    <w:abstractNumId w:val="15"/>
  </w:num>
  <w:num w:numId="7">
    <w:abstractNumId w:val="14"/>
  </w:num>
  <w:num w:numId="8">
    <w:abstractNumId w:val="16"/>
  </w:num>
  <w:num w:numId="9">
    <w:abstractNumId w:val="4"/>
  </w:num>
  <w:num w:numId="10">
    <w:abstractNumId w:val="0"/>
  </w:num>
  <w:num w:numId="11">
    <w:abstractNumId w:val="17"/>
  </w:num>
  <w:num w:numId="12">
    <w:abstractNumId w:val="13"/>
  </w:num>
  <w:num w:numId="13">
    <w:abstractNumId w:val="1"/>
  </w:num>
  <w:num w:numId="14">
    <w:abstractNumId w:val="3"/>
  </w:num>
  <w:num w:numId="15">
    <w:abstractNumId w:val="12"/>
  </w:num>
  <w:num w:numId="16">
    <w:abstractNumId w:val="8"/>
  </w:num>
  <w:num w:numId="17">
    <w:abstractNumId w:val="18"/>
  </w:num>
  <w:num w:numId="18">
    <w:abstractNumId w:val="5"/>
  </w:num>
  <w:num w:numId="19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15E3E"/>
    <w:rsid w:val="00026D2D"/>
    <w:rsid w:val="00032B87"/>
    <w:rsid w:val="00035C6E"/>
    <w:rsid w:val="0003778D"/>
    <w:rsid w:val="000416CF"/>
    <w:rsid w:val="00042C10"/>
    <w:rsid w:val="00052AE1"/>
    <w:rsid w:val="000613D6"/>
    <w:rsid w:val="00061B22"/>
    <w:rsid w:val="0006327F"/>
    <w:rsid w:val="00072092"/>
    <w:rsid w:val="0007557F"/>
    <w:rsid w:val="00077CA5"/>
    <w:rsid w:val="00094D56"/>
    <w:rsid w:val="000A24ED"/>
    <w:rsid w:val="000A3251"/>
    <w:rsid w:val="000A62D4"/>
    <w:rsid w:val="000C7C05"/>
    <w:rsid w:val="000D0791"/>
    <w:rsid w:val="000D10A5"/>
    <w:rsid w:val="000E40F2"/>
    <w:rsid w:val="000F4F02"/>
    <w:rsid w:val="000F5C75"/>
    <w:rsid w:val="0010102D"/>
    <w:rsid w:val="001037DD"/>
    <w:rsid w:val="00106905"/>
    <w:rsid w:val="00107C6F"/>
    <w:rsid w:val="00131E4F"/>
    <w:rsid w:val="00132551"/>
    <w:rsid w:val="00144A4F"/>
    <w:rsid w:val="00164F6F"/>
    <w:rsid w:val="00167866"/>
    <w:rsid w:val="00170754"/>
    <w:rsid w:val="00172885"/>
    <w:rsid w:val="0018629D"/>
    <w:rsid w:val="001906CF"/>
    <w:rsid w:val="00192B34"/>
    <w:rsid w:val="00193470"/>
    <w:rsid w:val="001A565B"/>
    <w:rsid w:val="001A6915"/>
    <w:rsid w:val="001A7A57"/>
    <w:rsid w:val="001B085E"/>
    <w:rsid w:val="001C2556"/>
    <w:rsid w:val="001C7378"/>
    <w:rsid w:val="001D0779"/>
    <w:rsid w:val="001D2A28"/>
    <w:rsid w:val="001D392C"/>
    <w:rsid w:val="001E3A32"/>
    <w:rsid w:val="001E3A7D"/>
    <w:rsid w:val="001E57AA"/>
    <w:rsid w:val="001E7A4C"/>
    <w:rsid w:val="00202370"/>
    <w:rsid w:val="00206F23"/>
    <w:rsid w:val="0021427B"/>
    <w:rsid w:val="00221430"/>
    <w:rsid w:val="002252D6"/>
    <w:rsid w:val="00225664"/>
    <w:rsid w:val="002268FB"/>
    <w:rsid w:val="002437E3"/>
    <w:rsid w:val="002454C5"/>
    <w:rsid w:val="00245952"/>
    <w:rsid w:val="00254F85"/>
    <w:rsid w:val="00255A81"/>
    <w:rsid w:val="00260D31"/>
    <w:rsid w:val="002675DB"/>
    <w:rsid w:val="002678D5"/>
    <w:rsid w:val="00270B0F"/>
    <w:rsid w:val="002829F1"/>
    <w:rsid w:val="00286054"/>
    <w:rsid w:val="00286AD8"/>
    <w:rsid w:val="002871C0"/>
    <w:rsid w:val="00295A1A"/>
    <w:rsid w:val="002A0DA3"/>
    <w:rsid w:val="002A6E2D"/>
    <w:rsid w:val="002B5A0E"/>
    <w:rsid w:val="002C2A3B"/>
    <w:rsid w:val="002C309A"/>
    <w:rsid w:val="002D3851"/>
    <w:rsid w:val="002D4890"/>
    <w:rsid w:val="002D7D38"/>
    <w:rsid w:val="002E1470"/>
    <w:rsid w:val="002F2999"/>
    <w:rsid w:val="002F456F"/>
    <w:rsid w:val="002F6A3F"/>
    <w:rsid w:val="00303596"/>
    <w:rsid w:val="00303603"/>
    <w:rsid w:val="0031008A"/>
    <w:rsid w:val="00312DB6"/>
    <w:rsid w:val="003171E3"/>
    <w:rsid w:val="00322881"/>
    <w:rsid w:val="00334620"/>
    <w:rsid w:val="00334BBF"/>
    <w:rsid w:val="00366F6F"/>
    <w:rsid w:val="00373198"/>
    <w:rsid w:val="00374B05"/>
    <w:rsid w:val="003753EE"/>
    <w:rsid w:val="0038354D"/>
    <w:rsid w:val="003837BA"/>
    <w:rsid w:val="00386FE4"/>
    <w:rsid w:val="0039008A"/>
    <w:rsid w:val="0039576C"/>
    <w:rsid w:val="0039795F"/>
    <w:rsid w:val="003A1703"/>
    <w:rsid w:val="003A7A49"/>
    <w:rsid w:val="003B1E80"/>
    <w:rsid w:val="003C7456"/>
    <w:rsid w:val="003C774F"/>
    <w:rsid w:val="003D0141"/>
    <w:rsid w:val="003D3BBA"/>
    <w:rsid w:val="003D583E"/>
    <w:rsid w:val="003D5E3E"/>
    <w:rsid w:val="003D72C4"/>
    <w:rsid w:val="003E00AA"/>
    <w:rsid w:val="003E3256"/>
    <w:rsid w:val="003E4AB2"/>
    <w:rsid w:val="003E76E8"/>
    <w:rsid w:val="003F52BE"/>
    <w:rsid w:val="003F7D09"/>
    <w:rsid w:val="004009B7"/>
    <w:rsid w:val="004145F8"/>
    <w:rsid w:val="00416292"/>
    <w:rsid w:val="004226C5"/>
    <w:rsid w:val="00424A72"/>
    <w:rsid w:val="004272C1"/>
    <w:rsid w:val="004447D2"/>
    <w:rsid w:val="00450778"/>
    <w:rsid w:val="0045151F"/>
    <w:rsid w:val="0045152D"/>
    <w:rsid w:val="00462CE0"/>
    <w:rsid w:val="004661C8"/>
    <w:rsid w:val="00466539"/>
    <w:rsid w:val="00473F79"/>
    <w:rsid w:val="00477319"/>
    <w:rsid w:val="00483A62"/>
    <w:rsid w:val="004865C4"/>
    <w:rsid w:val="004876E3"/>
    <w:rsid w:val="004A0F87"/>
    <w:rsid w:val="004A1A08"/>
    <w:rsid w:val="004A6CC6"/>
    <w:rsid w:val="004A77A6"/>
    <w:rsid w:val="004B24DA"/>
    <w:rsid w:val="004B4244"/>
    <w:rsid w:val="004B55A6"/>
    <w:rsid w:val="004C50C3"/>
    <w:rsid w:val="004D3230"/>
    <w:rsid w:val="004D5E49"/>
    <w:rsid w:val="004E60A7"/>
    <w:rsid w:val="004F0A35"/>
    <w:rsid w:val="004F0CAC"/>
    <w:rsid w:val="004F4BC8"/>
    <w:rsid w:val="00512FAE"/>
    <w:rsid w:val="00517A5E"/>
    <w:rsid w:val="0052258C"/>
    <w:rsid w:val="0053208E"/>
    <w:rsid w:val="00543834"/>
    <w:rsid w:val="00543C4C"/>
    <w:rsid w:val="00547D5E"/>
    <w:rsid w:val="00556459"/>
    <w:rsid w:val="005571EF"/>
    <w:rsid w:val="00565C18"/>
    <w:rsid w:val="00567720"/>
    <w:rsid w:val="0057000E"/>
    <w:rsid w:val="00582268"/>
    <w:rsid w:val="00584466"/>
    <w:rsid w:val="00594C99"/>
    <w:rsid w:val="005A366A"/>
    <w:rsid w:val="005B62FD"/>
    <w:rsid w:val="005B716C"/>
    <w:rsid w:val="005C2002"/>
    <w:rsid w:val="005C4BEB"/>
    <w:rsid w:val="005D1801"/>
    <w:rsid w:val="005D1C08"/>
    <w:rsid w:val="005D2A3F"/>
    <w:rsid w:val="005F533F"/>
    <w:rsid w:val="00601487"/>
    <w:rsid w:val="00602E49"/>
    <w:rsid w:val="0060499E"/>
    <w:rsid w:val="0060543A"/>
    <w:rsid w:val="00607C1A"/>
    <w:rsid w:val="00614696"/>
    <w:rsid w:val="006147BD"/>
    <w:rsid w:val="0063464C"/>
    <w:rsid w:val="006346D8"/>
    <w:rsid w:val="00636133"/>
    <w:rsid w:val="006364CD"/>
    <w:rsid w:val="00642428"/>
    <w:rsid w:val="00642648"/>
    <w:rsid w:val="0064488F"/>
    <w:rsid w:val="00654382"/>
    <w:rsid w:val="00666626"/>
    <w:rsid w:val="00696923"/>
    <w:rsid w:val="006B7797"/>
    <w:rsid w:val="006B7871"/>
    <w:rsid w:val="006C066F"/>
    <w:rsid w:val="006C3713"/>
    <w:rsid w:val="006C39A9"/>
    <w:rsid w:val="006C3FDB"/>
    <w:rsid w:val="006C5C9C"/>
    <w:rsid w:val="006C7B59"/>
    <w:rsid w:val="006D40DE"/>
    <w:rsid w:val="006E00F3"/>
    <w:rsid w:val="006E38B5"/>
    <w:rsid w:val="006E48C1"/>
    <w:rsid w:val="006E7438"/>
    <w:rsid w:val="006E7F9D"/>
    <w:rsid w:val="006F2C24"/>
    <w:rsid w:val="00702050"/>
    <w:rsid w:val="007032AE"/>
    <w:rsid w:val="00710FAD"/>
    <w:rsid w:val="007213C7"/>
    <w:rsid w:val="007249FC"/>
    <w:rsid w:val="00726294"/>
    <w:rsid w:val="00726896"/>
    <w:rsid w:val="00726992"/>
    <w:rsid w:val="00736B77"/>
    <w:rsid w:val="007451D6"/>
    <w:rsid w:val="00750406"/>
    <w:rsid w:val="007508A3"/>
    <w:rsid w:val="00756145"/>
    <w:rsid w:val="00757F5E"/>
    <w:rsid w:val="007607D1"/>
    <w:rsid w:val="00760A62"/>
    <w:rsid w:val="00762210"/>
    <w:rsid w:val="00763055"/>
    <w:rsid w:val="00763E38"/>
    <w:rsid w:val="00766DC5"/>
    <w:rsid w:val="00773FD8"/>
    <w:rsid w:val="00786A4D"/>
    <w:rsid w:val="00786B9E"/>
    <w:rsid w:val="007909A3"/>
    <w:rsid w:val="00796C8D"/>
    <w:rsid w:val="00797D52"/>
    <w:rsid w:val="007A6957"/>
    <w:rsid w:val="007B6B71"/>
    <w:rsid w:val="007C6D47"/>
    <w:rsid w:val="007D3382"/>
    <w:rsid w:val="007D4761"/>
    <w:rsid w:val="007E63D6"/>
    <w:rsid w:val="007F2679"/>
    <w:rsid w:val="007F4778"/>
    <w:rsid w:val="0080270D"/>
    <w:rsid w:val="008041CE"/>
    <w:rsid w:val="00804BED"/>
    <w:rsid w:val="00807368"/>
    <w:rsid w:val="008127E8"/>
    <w:rsid w:val="00821281"/>
    <w:rsid w:val="008275B0"/>
    <w:rsid w:val="00832A73"/>
    <w:rsid w:val="00841A20"/>
    <w:rsid w:val="00842EA1"/>
    <w:rsid w:val="008431BD"/>
    <w:rsid w:val="00846DE9"/>
    <w:rsid w:val="00853333"/>
    <w:rsid w:val="00856846"/>
    <w:rsid w:val="00863D37"/>
    <w:rsid w:val="00870197"/>
    <w:rsid w:val="00871B20"/>
    <w:rsid w:val="00873257"/>
    <w:rsid w:val="00876801"/>
    <w:rsid w:val="00882CC1"/>
    <w:rsid w:val="008A17D3"/>
    <w:rsid w:val="008A1B7A"/>
    <w:rsid w:val="008A29F1"/>
    <w:rsid w:val="008A77B4"/>
    <w:rsid w:val="008B021E"/>
    <w:rsid w:val="008B1907"/>
    <w:rsid w:val="008C0B4A"/>
    <w:rsid w:val="008C3079"/>
    <w:rsid w:val="008D1CEE"/>
    <w:rsid w:val="008D3DBE"/>
    <w:rsid w:val="008D6A85"/>
    <w:rsid w:val="008E24BA"/>
    <w:rsid w:val="008E7D7F"/>
    <w:rsid w:val="00921A96"/>
    <w:rsid w:val="009245FE"/>
    <w:rsid w:val="009314BF"/>
    <w:rsid w:val="00936BB9"/>
    <w:rsid w:val="00952693"/>
    <w:rsid w:val="00972B6C"/>
    <w:rsid w:val="0097488B"/>
    <w:rsid w:val="0097592A"/>
    <w:rsid w:val="00984F16"/>
    <w:rsid w:val="00987A60"/>
    <w:rsid w:val="00991CAA"/>
    <w:rsid w:val="009A064A"/>
    <w:rsid w:val="009B631A"/>
    <w:rsid w:val="009D3CA9"/>
    <w:rsid w:val="009D6A28"/>
    <w:rsid w:val="009E4F74"/>
    <w:rsid w:val="009E6431"/>
    <w:rsid w:val="009F1169"/>
    <w:rsid w:val="00A01B56"/>
    <w:rsid w:val="00A12695"/>
    <w:rsid w:val="00A13CF9"/>
    <w:rsid w:val="00A14844"/>
    <w:rsid w:val="00A209EA"/>
    <w:rsid w:val="00A26232"/>
    <w:rsid w:val="00A3283A"/>
    <w:rsid w:val="00A36C87"/>
    <w:rsid w:val="00A3776D"/>
    <w:rsid w:val="00A40B6D"/>
    <w:rsid w:val="00A4346F"/>
    <w:rsid w:val="00A545EA"/>
    <w:rsid w:val="00A57771"/>
    <w:rsid w:val="00A57F83"/>
    <w:rsid w:val="00A63B48"/>
    <w:rsid w:val="00A64964"/>
    <w:rsid w:val="00A65AA4"/>
    <w:rsid w:val="00A71306"/>
    <w:rsid w:val="00A77F47"/>
    <w:rsid w:val="00A80E6B"/>
    <w:rsid w:val="00A827A0"/>
    <w:rsid w:val="00A83D37"/>
    <w:rsid w:val="00A90A99"/>
    <w:rsid w:val="00A9135D"/>
    <w:rsid w:val="00AB12C3"/>
    <w:rsid w:val="00AB4CE6"/>
    <w:rsid w:val="00AC0EC1"/>
    <w:rsid w:val="00AC278E"/>
    <w:rsid w:val="00AC594C"/>
    <w:rsid w:val="00AD1463"/>
    <w:rsid w:val="00AD14FD"/>
    <w:rsid w:val="00AD2995"/>
    <w:rsid w:val="00AD6DF3"/>
    <w:rsid w:val="00AE7610"/>
    <w:rsid w:val="00AF0025"/>
    <w:rsid w:val="00AF68CA"/>
    <w:rsid w:val="00AF785B"/>
    <w:rsid w:val="00B06853"/>
    <w:rsid w:val="00B1208B"/>
    <w:rsid w:val="00B16624"/>
    <w:rsid w:val="00B20080"/>
    <w:rsid w:val="00B23CBA"/>
    <w:rsid w:val="00B251E5"/>
    <w:rsid w:val="00B30F39"/>
    <w:rsid w:val="00B3622C"/>
    <w:rsid w:val="00B43082"/>
    <w:rsid w:val="00B4410B"/>
    <w:rsid w:val="00B448BA"/>
    <w:rsid w:val="00B45372"/>
    <w:rsid w:val="00B45380"/>
    <w:rsid w:val="00B46CB8"/>
    <w:rsid w:val="00B513E1"/>
    <w:rsid w:val="00B52C51"/>
    <w:rsid w:val="00B54CA2"/>
    <w:rsid w:val="00B56348"/>
    <w:rsid w:val="00B6557E"/>
    <w:rsid w:val="00B67207"/>
    <w:rsid w:val="00B70F20"/>
    <w:rsid w:val="00B76FDB"/>
    <w:rsid w:val="00B772D7"/>
    <w:rsid w:val="00B92C45"/>
    <w:rsid w:val="00B940B1"/>
    <w:rsid w:val="00B94B3C"/>
    <w:rsid w:val="00BA32BD"/>
    <w:rsid w:val="00BA3471"/>
    <w:rsid w:val="00BA6816"/>
    <w:rsid w:val="00BB0744"/>
    <w:rsid w:val="00BB0A13"/>
    <w:rsid w:val="00BB6B47"/>
    <w:rsid w:val="00BB7FA7"/>
    <w:rsid w:val="00BD16A8"/>
    <w:rsid w:val="00BE139D"/>
    <w:rsid w:val="00BE709D"/>
    <w:rsid w:val="00BF7F13"/>
    <w:rsid w:val="00C01C0F"/>
    <w:rsid w:val="00C0657F"/>
    <w:rsid w:val="00C07EAA"/>
    <w:rsid w:val="00C22B39"/>
    <w:rsid w:val="00C234DA"/>
    <w:rsid w:val="00C25AD1"/>
    <w:rsid w:val="00C33B4C"/>
    <w:rsid w:val="00C35305"/>
    <w:rsid w:val="00C410C9"/>
    <w:rsid w:val="00C41629"/>
    <w:rsid w:val="00C45AD7"/>
    <w:rsid w:val="00C50199"/>
    <w:rsid w:val="00C53C45"/>
    <w:rsid w:val="00C54504"/>
    <w:rsid w:val="00C547B1"/>
    <w:rsid w:val="00C662B9"/>
    <w:rsid w:val="00C6718C"/>
    <w:rsid w:val="00C71B79"/>
    <w:rsid w:val="00C80614"/>
    <w:rsid w:val="00C818D3"/>
    <w:rsid w:val="00C910BE"/>
    <w:rsid w:val="00C910CC"/>
    <w:rsid w:val="00C95106"/>
    <w:rsid w:val="00CC1FE2"/>
    <w:rsid w:val="00CC42AC"/>
    <w:rsid w:val="00CC5F32"/>
    <w:rsid w:val="00CC71B7"/>
    <w:rsid w:val="00CC7572"/>
    <w:rsid w:val="00CD3E0B"/>
    <w:rsid w:val="00CD4934"/>
    <w:rsid w:val="00CD742C"/>
    <w:rsid w:val="00CF2FD1"/>
    <w:rsid w:val="00CF475B"/>
    <w:rsid w:val="00D0446C"/>
    <w:rsid w:val="00D048E3"/>
    <w:rsid w:val="00D05C8C"/>
    <w:rsid w:val="00D10FCC"/>
    <w:rsid w:val="00D13D3C"/>
    <w:rsid w:val="00D179E8"/>
    <w:rsid w:val="00D24E6B"/>
    <w:rsid w:val="00D27699"/>
    <w:rsid w:val="00D30FE0"/>
    <w:rsid w:val="00D51D76"/>
    <w:rsid w:val="00D5316F"/>
    <w:rsid w:val="00D65CB8"/>
    <w:rsid w:val="00D7197A"/>
    <w:rsid w:val="00D741BB"/>
    <w:rsid w:val="00D75950"/>
    <w:rsid w:val="00D8107A"/>
    <w:rsid w:val="00D825EA"/>
    <w:rsid w:val="00D83879"/>
    <w:rsid w:val="00D87DD4"/>
    <w:rsid w:val="00D91F08"/>
    <w:rsid w:val="00D92071"/>
    <w:rsid w:val="00D927E1"/>
    <w:rsid w:val="00D93DD4"/>
    <w:rsid w:val="00D96D34"/>
    <w:rsid w:val="00DA2BB6"/>
    <w:rsid w:val="00DA6A49"/>
    <w:rsid w:val="00DB556A"/>
    <w:rsid w:val="00DB5ADB"/>
    <w:rsid w:val="00DC16BB"/>
    <w:rsid w:val="00DC1787"/>
    <w:rsid w:val="00DE6E6B"/>
    <w:rsid w:val="00DF2C2D"/>
    <w:rsid w:val="00DF3067"/>
    <w:rsid w:val="00E1219A"/>
    <w:rsid w:val="00E30EF4"/>
    <w:rsid w:val="00E3635C"/>
    <w:rsid w:val="00E4179D"/>
    <w:rsid w:val="00E53B24"/>
    <w:rsid w:val="00E64902"/>
    <w:rsid w:val="00E709F9"/>
    <w:rsid w:val="00E71C2C"/>
    <w:rsid w:val="00E71C4B"/>
    <w:rsid w:val="00E73055"/>
    <w:rsid w:val="00E77FF4"/>
    <w:rsid w:val="00EB24D9"/>
    <w:rsid w:val="00EC1B8D"/>
    <w:rsid w:val="00ED2FC9"/>
    <w:rsid w:val="00ED60E5"/>
    <w:rsid w:val="00EE22E6"/>
    <w:rsid w:val="00EF6D80"/>
    <w:rsid w:val="00EF7E16"/>
    <w:rsid w:val="00F023A2"/>
    <w:rsid w:val="00F02DA4"/>
    <w:rsid w:val="00F03206"/>
    <w:rsid w:val="00F07073"/>
    <w:rsid w:val="00F158DB"/>
    <w:rsid w:val="00F15E26"/>
    <w:rsid w:val="00F24CD1"/>
    <w:rsid w:val="00F25E59"/>
    <w:rsid w:val="00F33324"/>
    <w:rsid w:val="00F36AC2"/>
    <w:rsid w:val="00F428CD"/>
    <w:rsid w:val="00F5574B"/>
    <w:rsid w:val="00F624C5"/>
    <w:rsid w:val="00F73234"/>
    <w:rsid w:val="00F752DB"/>
    <w:rsid w:val="00F76E6C"/>
    <w:rsid w:val="00F81A3D"/>
    <w:rsid w:val="00FA2D95"/>
    <w:rsid w:val="00FB1448"/>
    <w:rsid w:val="00FB223A"/>
    <w:rsid w:val="00FB2A51"/>
    <w:rsid w:val="00FB7E21"/>
    <w:rsid w:val="00FC0DAC"/>
    <w:rsid w:val="00FD230F"/>
    <w:rsid w:val="00FD2785"/>
    <w:rsid w:val="00FD3D17"/>
    <w:rsid w:val="00FD664D"/>
    <w:rsid w:val="00FE1EED"/>
    <w:rsid w:val="00FE1F30"/>
    <w:rsid w:val="00FE4CCA"/>
    <w:rsid w:val="00FF4F6C"/>
    <w:rsid w:val="00FF5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3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9.png"/><Relationship Id="rId65" Type="http://schemas.openxmlformats.org/officeDocument/2006/relationships/oleObject" Target="embeddings/oleObject26.bin"/><Relationship Id="rId73" Type="http://schemas.openxmlformats.org/officeDocument/2006/relationships/image" Target="media/image37.png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14BDEB-F1E2-45D5-9141-FE68FCC02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4</Pages>
  <Words>754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23</cp:revision>
  <cp:lastPrinted>2019-06-17T23:36:00Z</cp:lastPrinted>
  <dcterms:created xsi:type="dcterms:W3CDTF">2019-08-08T02:35:00Z</dcterms:created>
  <dcterms:modified xsi:type="dcterms:W3CDTF">2019-08-30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